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8EA9E53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D87451" w:rsidRPr="00D8745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rtl/>
                              </w:rPr>
                              <w:t xml:space="preserve"> </w:t>
                            </w:r>
                            <w:r w:rsidR="00D87451" w:rsidRPr="00D87451">
                              <w:rPr>
                                <w:rFonts w:cstheme="minorHAnsi"/>
                                <w:b/>
                                <w:bCs/>
                                <w:rtl/>
                              </w:rPr>
                              <w:t>تعيين نهاية دالة بتطبيق النتائج على النهايات او النظريات المتعلقة بنهاية كثير حدود</w:t>
                            </w:r>
                            <w:r w:rsidR="00D87451" w:rsidRPr="00D87451">
                              <w:rPr>
                                <w:rFonts w:cstheme="minorHAnsi" w:hint="cs"/>
                                <w:b/>
                                <w:bCs/>
                                <w:rtl/>
                              </w:rPr>
                              <w:t xml:space="preserve"> او ناطقة عند مالا نها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8EA9E53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D87451" w:rsidRPr="00D87451">
                        <w:rPr>
                          <w:rFonts w:cstheme="minorHAnsi"/>
                          <w:b/>
                          <w:bCs/>
                          <w:color w:val="FF0000"/>
                          <w:rtl/>
                        </w:rPr>
                        <w:t xml:space="preserve"> </w:t>
                      </w:r>
                      <w:r w:rsidR="00D87451" w:rsidRPr="00D87451">
                        <w:rPr>
                          <w:rFonts w:cstheme="minorHAnsi"/>
                          <w:b/>
                          <w:bCs/>
                          <w:rtl/>
                        </w:rPr>
                        <w:t>تعيين نهاية دالة بتطبيق النتائج على النهايات او النظريات المتعلقة بنهاية كثير حدود</w:t>
                      </w:r>
                      <w:r w:rsidR="00D87451" w:rsidRPr="00D87451">
                        <w:rPr>
                          <w:rFonts w:cstheme="minorHAnsi" w:hint="cs"/>
                          <w:b/>
                          <w:bCs/>
                          <w:rtl/>
                        </w:rPr>
                        <w:t xml:space="preserve"> او ناطقة عند مالا نها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9F5A090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D8745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9F5A090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D8745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7AEB620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 w:rsidR="001D5D5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7AEB620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 w:rsidR="001D5D5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2EC35E8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D5D5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689BBFB2" w14:textId="2D7A23E3" w:rsidR="00305590" w:rsidRPr="00305590" w:rsidRDefault="00D8745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8745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عمليا</w:t>
                            </w:r>
                            <w:r w:rsidRPr="00D87451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</w:t>
                            </w:r>
                            <w:r w:rsidRPr="00D8745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على النها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62EC35E8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D5D5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689BBFB2" w14:textId="2D7A23E3" w:rsidR="00305590" w:rsidRPr="00305590" w:rsidRDefault="00D8745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D8745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عمليا</w:t>
                      </w:r>
                      <w:r w:rsidRPr="00D87451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ت</w:t>
                      </w:r>
                      <w:r w:rsidRPr="00D8745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على النهايات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81AFB" w:rsidRPr="00792B9B" w14:paraId="019026BB" w14:textId="77777777" w:rsidTr="00305590">
        <w:tc>
          <w:tcPr>
            <w:tcW w:w="1278" w:type="dxa"/>
          </w:tcPr>
          <w:p w14:paraId="31B4EA85" w14:textId="77777777" w:rsidR="00781AFB" w:rsidRDefault="00781AFB" w:rsidP="00781AF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781AFB" w:rsidRPr="00FB5A89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7922AD1" w14:textId="384A0542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ــــــــة امثـــــــــــلة: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  <w:p w14:paraId="1E1CB32C" w14:textId="0AB8883A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29 ص51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  <w:p w14:paraId="331CE612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  <w:t xml:space="preserve">عين النهايات التالية: </w:t>
            </w:r>
          </w:p>
          <w:p w14:paraId="76B30EB0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</w:pPr>
          </w:p>
          <w:p w14:paraId="5BC0679A" w14:textId="1B55BD1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740" w:dyaOrig="660" w14:anchorId="110BCE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3pt" o:ole="">
                  <v:imagedata r:id="rId8" o:title=""/>
                </v:shape>
                <o:OLEObject Type="Embed" ProgID="Equation.DSMT4" ShapeID="_x0000_i1025" DrawAspect="Content" ObjectID="_1793377584" r:id="rId9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620" w:dyaOrig="660" w14:anchorId="0CFF4686">
                <v:shape id="_x0000_i1026" type="#_x0000_t75" style="width:81pt;height:33pt" o:ole="">
                  <v:imagedata r:id="rId10" o:title=""/>
                </v:shape>
                <o:OLEObject Type="Embed" ProgID="Equation.DSMT4" ShapeID="_x0000_i1026" DrawAspect="Content" ObjectID="_1793377585" r:id="rId11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220" w:dyaOrig="660" w14:anchorId="3841339C">
                <v:shape id="_x0000_i1027" type="#_x0000_t75" style="width:105pt;height:30.75pt" o:ole="">
                  <v:imagedata r:id="rId12" o:title=""/>
                </v:shape>
                <o:OLEObject Type="Embed" ProgID="Equation.DSMT4" ShapeID="_x0000_i1027" DrawAspect="Content" ObjectID="_1793377586" r:id="rId13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280" w:dyaOrig="660" w14:anchorId="3865B29A">
                <v:shape id="_x0000_i1028" type="#_x0000_t75" style="width:105pt;height:30pt" o:ole="">
                  <v:imagedata r:id="rId14" o:title=""/>
                </v:shape>
                <o:OLEObject Type="Embed" ProgID="Equation.DSMT4" ShapeID="_x0000_i1028" DrawAspect="Content" ObjectID="_1793377587" r:id="rId15"/>
              </w:object>
            </w:r>
          </w:p>
          <w:p w14:paraId="3FC077CE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C1025C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30 ص51</w:t>
            </w:r>
          </w:p>
          <w:p w14:paraId="3B558DB9" w14:textId="4342F25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>f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عند حدود مجوعة التعريف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360" w:dyaOrig="380" w14:anchorId="30818A00">
                <v:shape id="_x0000_i1029" type="#_x0000_t75" style="width:18pt;height:18.75pt" o:ole="">
                  <v:imagedata r:id="rId16" o:title=""/>
                </v:shape>
                <o:OLEObject Type="Embed" ProgID="Equation.DSMT4" ShapeID="_x0000_i1029" DrawAspect="Content" ObjectID="_1793377588" r:id="rId17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>.</w:t>
            </w:r>
          </w:p>
          <w:p w14:paraId="5C2ABE42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780" w:dyaOrig="620" w14:anchorId="7497E37C">
                <v:shape id="_x0000_i1030" type="#_x0000_t75" style="width:89.25pt;height:30.75pt" o:ole="">
                  <v:imagedata r:id="rId18" o:title=""/>
                </v:shape>
                <o:OLEObject Type="Embed" ProgID="Equation.DSMT4" ShapeID="_x0000_i1030" DrawAspect="Content" ObjectID="_1793377589" r:id="rId19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440" w:dyaOrig="400" w14:anchorId="01FF02D0">
                <v:shape id="_x0000_i1031" type="#_x0000_t75" style="width:1in;height:20.25pt" o:ole="">
                  <v:imagedata r:id="rId20" o:title=""/>
                </v:shape>
                <o:OLEObject Type="Embed" ProgID="Equation.DSMT4" ShapeID="_x0000_i1031" DrawAspect="Content" ObjectID="_1793377590" r:id="rId21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6ED1D1D3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2240" w:dyaOrig="620" w14:anchorId="2F1B954B">
                <v:shape id="_x0000_i1032" type="#_x0000_t75" style="width:111.75pt;height:30.75pt" o:ole="">
                  <v:imagedata r:id="rId22" o:title=""/>
                </v:shape>
                <o:OLEObject Type="Embed" ProgID="Equation.DSMT4" ShapeID="_x0000_i1032" DrawAspect="Content" ObjectID="_1793377591" r:id="rId23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400" w:dyaOrig="400" w14:anchorId="503B2CC6">
                <v:shape id="_x0000_i1033" type="#_x0000_t75" style="width:69.75pt;height:20.25pt" o:ole="">
                  <v:imagedata r:id="rId24" o:title=""/>
                </v:shape>
                <o:OLEObject Type="Embed" ProgID="Equation.DSMT4" ShapeID="_x0000_i1033" DrawAspect="Content" ObjectID="_1793377592" r:id="rId25"/>
              </w:object>
            </w:r>
          </w:p>
          <w:p w14:paraId="026B826B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540" w:dyaOrig="639" w14:anchorId="09318033">
                <v:shape id="_x0000_i1034" type="#_x0000_t75" style="width:126.75pt;height:32.25pt" o:ole="">
                  <v:imagedata r:id="rId26" o:title=""/>
                </v:shape>
                <o:OLEObject Type="Embed" ProgID="Equation.DSMT4" ShapeID="_x0000_i1034" DrawAspect="Content" ObjectID="_1793377593" r:id="rId27"/>
              </w:objec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280" w:dyaOrig="400" w14:anchorId="4B0FD6F4">
                <v:shape id="_x0000_i1035" type="#_x0000_t75" style="width:57.75pt;height:19.5pt" o:ole="">
                  <v:imagedata r:id="rId28" o:title=""/>
                </v:shape>
                <o:OLEObject Type="Embed" ProgID="Equation.DSMT4" ShapeID="_x0000_i1035" DrawAspect="Content" ObjectID="_1793377594" r:id="rId29"/>
              </w:object>
            </w:r>
          </w:p>
          <w:p w14:paraId="7B45CC78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32ص51</w:t>
            </w:r>
          </w:p>
          <w:p w14:paraId="13DE4172" w14:textId="52C190B2" w:rsidR="00781AFB" w:rsidRPr="00781AFB" w:rsidRDefault="00CE12E1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5E972C1B" wp14:editId="3CA329D3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296545</wp:posOffset>
                      </wp:positionV>
                      <wp:extent cx="1847850" cy="1838325"/>
                      <wp:effectExtent l="0" t="0" r="19050" b="28575"/>
                      <wp:wrapNone/>
                      <wp:docPr id="107958760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838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5C9A6B" w14:textId="368B1002" w:rsidR="00CE12E1" w:rsidRDefault="00E641D8" w:rsidP="00CE12E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F1E03D" wp14:editId="725EC0EC">
                                        <wp:extent cx="1639570" cy="1624330"/>
                                        <wp:effectExtent l="0" t="0" r="0" b="0"/>
                                        <wp:docPr id="10016732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01673213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9570" cy="16243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972C1B" id="Rectangle 7" o:spid="_x0000_s1030" style="position:absolute;left:0;text-align:left;margin-left:1.95pt;margin-top:23.35pt;width:145.5pt;height:144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5D5C9A6B" w14:textId="368B1002" w:rsidR="00CE12E1" w:rsidRDefault="00E641D8" w:rsidP="00CE12E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F1E03D" wp14:editId="725EC0EC">
                                  <wp:extent cx="1639570" cy="1624330"/>
                                  <wp:effectExtent l="0" t="0" r="0" b="0"/>
                                  <wp:docPr id="10016732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01673213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9570" cy="16243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="00781AFB"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</w:rPr>
              <w:t>f</w:t>
            </w:r>
            <w:r w:rsidR="00781AFB"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</w: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ند </w:t>
            </w:r>
            <w:r w:rsidR="00781AFB"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00" w14:anchorId="39B631D9">
                <v:shape id="_x0000_i1036" type="#_x0000_t75" style="width:18.75pt;height:9.75pt" o:ole="">
                  <v:imagedata r:id="rId31" o:title=""/>
                </v:shape>
                <o:OLEObject Type="Embed" ProgID="Equation.DSMT4" ShapeID="_x0000_i1036" DrawAspect="Content" ObjectID="_1793377595" r:id="rId32"/>
              </w:objec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وعند</w:t>
            </w:r>
            <w:r w:rsidR="00781AFB"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20" w14:anchorId="1DA31831">
                <v:shape id="_x0000_i1037" type="#_x0000_t75" style="width:18.75pt;height:11.25pt" o:ole="">
                  <v:imagedata r:id="rId33" o:title=""/>
                </v:shape>
                <o:OLEObject Type="Embed" ProgID="Equation.DSMT4" ShapeID="_x0000_i1037" DrawAspect="Content" ObjectID="_1793377596" r:id="rId34"/>
              </w:objec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5081721A" w14:textId="5C44B431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1) 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780" w:dyaOrig="420" w14:anchorId="14E3D8C9">
                <v:shape id="_x0000_i1038" type="#_x0000_t75" style="width:89.25pt;height:21pt" o:ole="">
                  <v:imagedata r:id="rId35" o:title=""/>
                </v:shape>
                <o:OLEObject Type="Embed" ProgID="Equation.DSMT4" ShapeID="_x0000_i1038" DrawAspect="Content" ObjectID="_1793377597" r:id="rId3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</w:t>
            </w:r>
          </w:p>
          <w:p w14:paraId="1103386C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2) 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840" w:dyaOrig="420" w14:anchorId="0400475A">
                <v:shape id="_x0000_i1039" type="#_x0000_t75" style="width:92.25pt;height:21pt" o:ole="">
                  <v:imagedata r:id="rId37" o:title=""/>
                </v:shape>
                <o:OLEObject Type="Embed" ProgID="Equation.DSMT4" ShapeID="_x0000_i1039" DrawAspect="Content" ObjectID="_1793377598" r:id="rId3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43984D11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3) 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600" w:dyaOrig="480" w14:anchorId="19BE013E">
                <v:shape id="_x0000_i1040" type="#_x0000_t75" style="width:129.75pt;height:24pt" o:ole="">
                  <v:imagedata r:id="rId39" o:title=""/>
                </v:shape>
                <o:OLEObject Type="Embed" ProgID="Equation.DSMT4" ShapeID="_x0000_i1040" DrawAspect="Content" ObjectID="_1793377599" r:id="rId40"/>
              </w:object>
            </w:r>
          </w:p>
          <w:p w14:paraId="44D16A1B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4)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480" w:dyaOrig="540" w14:anchorId="29426E2F">
                <v:shape id="_x0000_i1041" type="#_x0000_t75" style="width:123.75pt;height:27pt" o:ole="">
                  <v:imagedata r:id="rId41" o:title=""/>
                </v:shape>
                <o:OLEObject Type="Embed" ProgID="Equation.DSMT4" ShapeID="_x0000_i1041" DrawAspect="Content" ObjectID="_1793377600" r:id="rId4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30E05AFC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5)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2079" w:dyaOrig="420" w14:anchorId="7489BF90">
                <v:shape id="_x0000_i1042" type="#_x0000_t75" style="width:104.25pt;height:21pt" o:ole="">
                  <v:imagedata r:id="rId43" o:title=""/>
                </v:shape>
                <o:OLEObject Type="Embed" ProgID="Equation.DSMT4" ShapeID="_x0000_i1042" DrawAspect="Content" ObjectID="_1793377601" r:id="rId4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2A0F52D6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6) 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540" w:dyaOrig="480" w14:anchorId="6386E3E2">
                <v:shape id="_x0000_i1043" type="#_x0000_t75" style="width:126.75pt;height:24pt" o:ole="">
                  <v:imagedata r:id="rId45" o:title=""/>
                </v:shape>
                <o:OLEObject Type="Embed" ProgID="Equation.DSMT4" ShapeID="_x0000_i1043" DrawAspect="Content" ObjectID="_1793377602" r:id="rId46"/>
              </w:object>
            </w:r>
          </w:p>
          <w:p w14:paraId="55693309" w14:textId="77777777" w:rsidR="00AB178C" w:rsidRDefault="00AB178C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267F2D5B" w14:textId="44ED0F1A" w:rsidR="00781AFB" w:rsidRPr="00781AFB" w:rsidRDefault="00781AFB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4: ت33ص51</w:t>
            </w:r>
          </w:p>
          <w:p w14:paraId="77FBC004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10024FFE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</w:rPr>
              <w:t>f</w:t>
            </w: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ند </w:t>
            </w:r>
            <w:r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00" w14:anchorId="48E13695">
                <v:shape id="_x0000_i1044" type="#_x0000_t75" style="width:18.75pt;height:9.75pt" o:ole="">
                  <v:imagedata r:id="rId31" o:title=""/>
                </v:shape>
                <o:OLEObject Type="Embed" ProgID="Equation.DSMT4" ShapeID="_x0000_i1044" DrawAspect="Content" ObjectID="_1793377603" r:id="rId47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وعند</w:t>
            </w:r>
            <w:r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20" w14:anchorId="02F7D809">
                <v:shape id="_x0000_i1045" type="#_x0000_t75" style="width:18.75pt;height:11.25pt" o:ole="">
                  <v:imagedata r:id="rId33" o:title=""/>
                </v:shape>
                <o:OLEObject Type="Embed" ProgID="Equation.DSMT4" ShapeID="_x0000_i1045" DrawAspect="Content" ObjectID="_1793377604" r:id="rId4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43C38489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EC05DA0" w14:textId="77777777" w:rsidR="00781AFB" w:rsidRPr="00781AFB" w:rsidRDefault="00781AFB" w:rsidP="00781AFB">
            <w:pPr>
              <w:bidi/>
              <w:ind w:left="743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1)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400" w:dyaOrig="620" w14:anchorId="792785F1">
                <v:shape id="_x0000_i1046" type="#_x0000_t75" style="width:69.75pt;height:30.75pt" o:ole="">
                  <v:imagedata r:id="rId49" o:title=""/>
                </v:shape>
                <o:OLEObject Type="Embed" ProgID="Equation.DSMT4" ShapeID="_x0000_i1046" DrawAspect="Content" ObjectID="_1793377605" r:id="rId50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  2)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2000" w:dyaOrig="680" w14:anchorId="7C4A62FD">
                <v:shape id="_x0000_i1047" type="#_x0000_t75" style="width:99.75pt;height:33.75pt" o:ole="">
                  <v:imagedata r:id="rId51" o:title=""/>
                </v:shape>
                <o:OLEObject Type="Embed" ProgID="Equation.DSMT4" ShapeID="_x0000_i1047" DrawAspect="Content" ObjectID="_1793377606" r:id="rId5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، </w:t>
            </w:r>
          </w:p>
          <w:p w14:paraId="74D4A581" w14:textId="77777777" w:rsidR="00781AFB" w:rsidRPr="00781AFB" w:rsidRDefault="00781AFB" w:rsidP="00781AFB">
            <w:pPr>
              <w:bidi/>
              <w:ind w:left="743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3) </w:t>
            </w:r>
            <w:r w:rsidRPr="00781AFB">
              <w:rPr>
                <w:rFonts w:ascii="Amiri" w:hAnsi="Amiri" w:cs="Amiri"/>
                <w:color w:val="000000"/>
                <w:position w:val="-36"/>
                <w:sz w:val="28"/>
                <w:szCs w:val="28"/>
              </w:rPr>
              <w:object w:dxaOrig="1600" w:dyaOrig="740" w14:anchorId="4CC47F2B">
                <v:shape id="_x0000_i1048" type="#_x0000_t75" style="width:80.25pt;height:36.75pt" o:ole="">
                  <v:imagedata r:id="rId53" o:title=""/>
                </v:shape>
                <o:OLEObject Type="Embed" ProgID="Equation.DSMT4" ShapeID="_x0000_i1048" DrawAspect="Content" ObjectID="_1793377607" r:id="rId5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 4)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840" w:dyaOrig="700" w14:anchorId="294F66D2">
                <v:shape id="_x0000_i1049" type="#_x0000_t75" style="width:92.25pt;height:35.25pt" o:ole="">
                  <v:imagedata r:id="rId55" o:title=""/>
                </v:shape>
                <o:OLEObject Type="Embed" ProgID="Equation.DSMT4" ShapeID="_x0000_i1049" DrawAspect="Content" ObjectID="_1793377608" r:id="rId5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1CDE32A9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34A4D59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5: ت34ص52</w:t>
            </w:r>
          </w:p>
          <w:p w14:paraId="2485FB8B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0FBD6A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>احسب النهايات التالية:</w:t>
            </w:r>
          </w:p>
          <w:p w14:paraId="4DE27502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03AF9DFB" w14:textId="2C28DFF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040" w:dyaOrig="620" w14:anchorId="662843BA">
                <v:shape id="_x0000_i1050" type="#_x0000_t75" style="width:51.75pt;height:30.75pt" o:ole="">
                  <v:imagedata r:id="rId57" o:title=""/>
                </v:shape>
                <o:OLEObject Type="Embed" ProgID="Equation.DSMT4" ShapeID="_x0000_i1050" DrawAspect="Content" ObjectID="_1793377609" r:id="rId5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140" w:dyaOrig="620" w14:anchorId="31BB34AD">
                <v:shape id="_x0000_i1051" type="#_x0000_t75" style="width:57pt;height:30.75pt" o:ole="">
                  <v:imagedata r:id="rId59" o:title=""/>
                </v:shape>
                <o:OLEObject Type="Embed" ProgID="Equation.DSMT4" ShapeID="_x0000_i1051" DrawAspect="Content" ObjectID="_1793377610" r:id="rId60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120" w:dyaOrig="680" w14:anchorId="75E09F38">
                <v:shape id="_x0000_i1052" type="#_x0000_t75" style="width:56.25pt;height:33.75pt" o:ole="">
                  <v:imagedata r:id="rId61" o:title=""/>
                </v:shape>
                <o:OLEObject Type="Embed" ProgID="Equation.DSMT4" ShapeID="_x0000_i1052" DrawAspect="Content" ObjectID="_1793377611" r:id="rId6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،</w:t>
            </w:r>
          </w:p>
          <w:p w14:paraId="034C47E8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06F38B8" w14:textId="6D55BF96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position w:val="-42"/>
                <w:sz w:val="28"/>
                <w:szCs w:val="28"/>
              </w:rPr>
              <w:object w:dxaOrig="1320" w:dyaOrig="859" w14:anchorId="45492765">
                <v:shape id="_x0000_i1053" type="#_x0000_t75" style="width:66pt;height:42.75pt" o:ole="">
                  <v:imagedata r:id="rId63" o:title=""/>
                </v:shape>
                <o:OLEObject Type="Embed" ProgID="Equation.DSMT4" ShapeID="_x0000_i1053" DrawAspect="Content" ObjectID="_1793377612" r:id="rId6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160" w:dyaOrig="700" w14:anchorId="227937DE">
                <v:shape id="_x0000_i1054" type="#_x0000_t75" style="width:57.75pt;height:35.25pt" o:ole="">
                  <v:imagedata r:id="rId65" o:title=""/>
                </v:shape>
                <o:OLEObject Type="Embed" ProgID="Equation.DSMT4" ShapeID="_x0000_i1054" DrawAspect="Content" ObjectID="_1793377613" r:id="rId6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480" w:dyaOrig="700" w14:anchorId="1F6101E3">
                <v:shape id="_x0000_i1055" type="#_x0000_t75" style="width:74.25pt;height:35.25pt" o:ole="">
                  <v:imagedata r:id="rId67" o:title=""/>
                </v:shape>
                <o:OLEObject Type="Embed" ProgID="Equation.DSMT4" ShapeID="_x0000_i1055" DrawAspect="Content" ObjectID="_1793377614" r:id="rId68"/>
              </w:object>
            </w:r>
          </w:p>
          <w:p w14:paraId="5FF324A3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6313C25" w14:textId="3DCAAD2F" w:rsidR="00781AFB" w:rsidRDefault="00E641D8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362C9E7" wp14:editId="2EAAE09A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312420</wp:posOffset>
                      </wp:positionV>
                      <wp:extent cx="2733675" cy="2771775"/>
                      <wp:effectExtent l="0" t="0" r="28575" b="28575"/>
                      <wp:wrapNone/>
                      <wp:docPr id="132946453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3675" cy="2771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710B4D" w14:textId="3834713B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E8B8E1" wp14:editId="323ECF7E">
                                        <wp:extent cx="2525395" cy="2501265"/>
                                        <wp:effectExtent l="0" t="0" r="8255" b="0"/>
                                        <wp:docPr id="19950197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95019730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25395" cy="25012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62C9E7" id="Rectangle 8" o:spid="_x0000_s1031" style="position:absolute;left:0;text-align:left;margin-left:3.45pt;margin-top:24.6pt;width:215.25pt;height:218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2710B4D" w14:textId="3834713B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E8B8E1" wp14:editId="323ECF7E">
                                  <wp:extent cx="2525395" cy="2501265"/>
                                  <wp:effectExtent l="0" t="0" r="8255" b="0"/>
                                  <wp:docPr id="19950197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95019730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25395" cy="25012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234B14E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1C09628B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013BA6F3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1200362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6A74F03D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5CC0D7A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8381CD9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415E3427" w14:textId="77777777" w:rsidR="00781AFB" w:rsidRPr="00792B9B" w:rsidRDefault="00781AFB" w:rsidP="00781AF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F9F65F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883F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highlight w:val="yellow"/>
                <w:rtl/>
              </w:rPr>
            </w:pPr>
          </w:p>
          <w:p w14:paraId="45CFA75B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تمهيد:</w:t>
            </w:r>
          </w:p>
          <w:p w14:paraId="4A5418C3" w14:textId="77777777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الت</w:t>
            </w:r>
            <w:r w:rsidRPr="00781AFB">
              <w:rPr>
                <w:rFonts w:ascii="Amiri" w:hAnsi="Amiri" w:cs="Amiri"/>
                <w:sz w:val="24"/>
                <w:szCs w:val="24"/>
                <w:rtl/>
                <w:lang w:bidi="ar-DZ"/>
              </w:rPr>
              <w:t>ذكير بنهايات الدوال المرجعية والعمليات على النهايات وحالات عدم التعيين بأمثلة بسيطة ومختصرة قبل الانطلاق في حل التمارين</w:t>
            </w:r>
          </w:p>
          <w:p w14:paraId="1746CE5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7208D" w14:textId="50CAC241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عند حل</w:t>
            </w:r>
            <w:r w:rsidRPr="00781AFB">
              <w:rPr>
                <w:rFonts w:ascii="Amiri" w:hAnsi="Amiri" w:cs="Amiri" w:hint="cs"/>
                <w:sz w:val="24"/>
                <w:szCs w:val="24"/>
                <w:rtl/>
              </w:rPr>
              <w:t xml:space="preserve"> </w:t>
            </w:r>
            <w:r w:rsidRPr="00781AFB">
              <w:rPr>
                <w:rFonts w:ascii="Amiri" w:hAnsi="Amiri" w:cs="Amiri"/>
                <w:sz w:val="24"/>
                <w:szCs w:val="24"/>
                <w:rtl/>
              </w:rPr>
              <w:t xml:space="preserve">تمرين  </w:t>
            </w:r>
          </w:p>
          <w:p w14:paraId="19586A23" w14:textId="0D8B065E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بالضرورة حل جميع الأسئلة</w:t>
            </w:r>
          </w:p>
          <w:p w14:paraId="6FEC7AE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3501D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42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8FAC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A98E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9080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159EC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A096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C7494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51E2C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75036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10082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152DBC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86B4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83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2F8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949A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5A95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DCA7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E087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48464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BF0D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3886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3B9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BDCF4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4D3A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925E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0068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658C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9BDC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2B80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B206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65E3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84AA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5B69F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CBE18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8DEB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54CD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130E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3D669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52E1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6A2B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6C34D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331EF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0F68E7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83FE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886E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5BA9F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781AFB" w:rsidRPr="00792B9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9D9EA2C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2B7DFD6" wp14:editId="2312DB1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2095418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260DB9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DE93DA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B421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نهاية دالة مركبة – تعيين نهاية دالة باستعمال الحص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B7DFD6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/vXcwIAAEM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lMLL6soNw9I0Po9sA7eV9Rbx6ED88CafCpnbTM4YkObaApOPQUZ2vAX6feoz7NI0k5&#10;a2iRCu5/bgQqzsw3S5N6lU8mcfMSMzm/GB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gP713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B260DB9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DE93DA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B421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نهاية دالة مركبة – تعيين نهاية دالة باستعمال الحص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56C3D6D" wp14:editId="447D554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086693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4AB371" w14:textId="77777777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03D2B0A6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6C3D6D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34AB371" w14:textId="77777777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03D2B0A6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73DD7CB" wp14:editId="3A8C4D6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6328971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3E9E7B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3DD7CB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683E9E7B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3824D46" wp14:editId="28DB3CA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8138504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95F2F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7A96DF1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62ED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ة دالة مرك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3824D46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BJ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04mFxT8rKHdPyBC6PfBO3lU0m3vhw5NAIj6tCC1zeKRDG2gKDv2NszXgr1P/oz3x&#10;kbScNbRIBfc/NwIVZ+a7JaZe5pNJ3LwkTKYXYxLwWLM61thNfQM05ZyeDSfTNdoHs79qhPqNdn4R&#10;o5JKWEmxCy4D7oWb0C04vRpSLRbJjLbNiXBvl05G57HPkXYv7ZtA1xM0ELUfYL90YvaBop1tRFpY&#10;bALoKvH30Nd+ArSpiZ79qxKfgmM5WR3evv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KUBJ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1395F2F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7A96DF1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62ED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ة دالة مرك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7F9911E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B178C" w:rsidRPr="00792B9B" w14:paraId="2C1EB43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C4124C1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A2BFFCB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500D601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2E13F8C7" w14:textId="77777777" w:rsidTr="00305590">
        <w:tc>
          <w:tcPr>
            <w:tcW w:w="1278" w:type="dxa"/>
          </w:tcPr>
          <w:p w14:paraId="30F553C4" w14:textId="77777777" w:rsidR="00AB178C" w:rsidRDefault="00AB178C" w:rsidP="000B421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9B443E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5E7A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49F1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7789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A06C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2FCE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ACE004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AD8D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D6C5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326DA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6231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9C3D6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EBBC41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1F9C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F84459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62EA3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C1132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9B090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C770E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426F96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BF8D0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9246F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B896F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85696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8D00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0BCC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173F9C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F046A6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D3154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385B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8D267B" w14:textId="77777777" w:rsidR="00AB178C" w:rsidRPr="00FB5A89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B09F94D" w14:textId="77777777" w:rsidR="00AB178C" w:rsidRPr="00792B9B" w:rsidRDefault="00AB178C" w:rsidP="000B421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ADD6CA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هاية دالة مركب دالتين</w:t>
            </w:r>
          </w:p>
          <w:p w14:paraId="2015D8BA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1282D25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5 ص33</w:t>
            </w:r>
          </w:p>
          <w:p w14:paraId="7D58822F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787498C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برهنة:</w:t>
            </w:r>
          </w:p>
          <w:p w14:paraId="2C1D6AA2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6D2DE1E">
                <v:shape id="_x0000_i1056" type="#_x0000_t75" style="width:9.75pt;height:11.25pt" o:ole="">
                  <v:imagedata r:id="rId69" o:title=""/>
                </v:shape>
                <o:OLEObject Type="Embed" ProgID="Equation.DSMT4" ShapeID="_x0000_i1056" DrawAspect="Content" ObjectID="_1793377615" r:id="rId7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2A00389">
                <v:shape id="_x0000_i1057" type="#_x0000_t75" style="width:9.75pt;height:14.25pt" o:ole="">
                  <v:imagedata r:id="rId71" o:title=""/>
                </v:shape>
                <o:OLEObject Type="Embed" ProgID="Equation.DSMT4" ShapeID="_x0000_i1057" DrawAspect="Content" ObjectID="_1793377616" r:id="rId7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FB4620D">
                <v:shape id="_x0000_i1058" type="#_x0000_t75" style="width:9.75pt;height:11.25pt" o:ole="">
                  <v:imagedata r:id="rId73" o:title=""/>
                </v:shape>
                <o:OLEObject Type="Embed" ProgID="Equation.DSMT4" ShapeID="_x0000_i1058" DrawAspect="Content" ObjectID="_1793377617" r:id="rId7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تمثل أعداد حقيقية أ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76229145">
                <v:shape id="_x0000_i1059" type="#_x0000_t75" style="width:18.75pt;height:11.25pt" o:ole="">
                  <v:imagedata r:id="rId75" o:title=""/>
                </v:shape>
                <o:OLEObject Type="Embed" ProgID="Equation.DSMT4" ShapeID="_x0000_i1059" DrawAspect="Content" ObjectID="_1793377618" r:id="rId7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spellStart"/>
            <w:r w:rsidRPr="000B4215">
              <w:rPr>
                <w:rFonts w:ascii="Amiri" w:hAnsi="Amiri" w:cs="Amiri"/>
                <w:sz w:val="28"/>
                <w:szCs w:val="28"/>
                <w:rtl/>
              </w:rPr>
              <w:t>أو</w:t>
            </w:r>
            <w:proofErr w:type="spellEnd"/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72BEA58">
                <v:shape id="_x0000_i1060" type="#_x0000_t75" style="width:18.75pt;height:9.75pt" o:ole="">
                  <v:imagedata r:id="rId77" o:title=""/>
                </v:shape>
                <o:OLEObject Type="Embed" ProgID="Equation.DSMT4" ShapeID="_x0000_i1060" DrawAspect="Content" ObjectID="_1793377619" r:id="rId7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ACA098F">
                <v:shape id="_x0000_i1061" type="#_x0000_t75" style="width:9.75pt;height:11.25pt" o:ole="">
                  <v:imagedata r:id="rId79" o:title=""/>
                </v:shape>
                <o:OLEObject Type="Embed" ProgID="Equation.DSMT4" ShapeID="_x0000_i1061" DrawAspect="Content" ObjectID="_1793377620" r:id="rId8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0B4215">
              <w:rPr>
                <w:rFonts w:ascii="Amiri" w:hAnsi="Amiri" w:cs="Amiri"/>
                <w:b/>
                <w:bCs/>
                <w:position w:val="-6"/>
                <w:sz w:val="28"/>
                <w:szCs w:val="28"/>
              </w:rPr>
              <w:object w:dxaOrig="200" w:dyaOrig="220" w14:anchorId="13DD99C1">
                <v:shape id="_x0000_i1062" type="#_x0000_t75" style="width:9.75pt;height:11.25pt" o:ole="">
                  <v:imagedata r:id="rId81" o:title=""/>
                </v:shape>
                <o:OLEObject Type="Embed" ProgID="Equation.DSMT4" ShapeID="_x0000_i1062" DrawAspect="Content" ObjectID="_1793377621" r:id="rId82"/>
              </w:objec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7603CAF">
                <v:shape id="_x0000_i1063" type="#_x0000_t75" style="width:12pt;height:12.75pt" o:ole="">
                  <v:imagedata r:id="rId83" o:title=""/>
                </v:shape>
                <o:OLEObject Type="Embed" ProgID="Equation.DSMT4" ShapeID="_x0000_i1063" DrawAspect="Content" ObjectID="_1793377622" r:id="rId8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وال حيث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900" w:dyaOrig="279" w14:anchorId="0204C890">
                <v:shape id="_x0000_i1064" type="#_x0000_t75" style="width:45pt;height:14.25pt" o:ole="">
                  <v:imagedata r:id="rId85" o:title=""/>
                </v:shape>
                <o:OLEObject Type="Embed" ProgID="Equation.DSMT4" ShapeID="_x0000_i1064" DrawAspect="Content" ObjectID="_1793377623" r:id="rId8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</w:t>
            </w:r>
          </w:p>
          <w:p w14:paraId="7F909C78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     إذا كانت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40" w:dyaOrig="460" w14:anchorId="0C8EFEA1">
                <v:shape id="_x0000_i1065" type="#_x0000_t75" style="width:66.75pt;height:23.25pt" o:ole="">
                  <v:imagedata r:id="rId87" o:title=""/>
                </v:shape>
                <o:OLEObject Type="Embed" ProgID="Equation.DSMT4" ShapeID="_x0000_i1065" DrawAspect="Content" ObjectID="_1793377624" r:id="rId8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ت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40" w:dyaOrig="460" w14:anchorId="64CB1073">
                <v:shape id="_x0000_i1066" type="#_x0000_t75" style="width:66.75pt;height:23.25pt" o:ole="">
                  <v:imagedata r:id="rId89" o:title=""/>
                </v:shape>
                <o:OLEObject Type="Embed" ProgID="Equation.DSMT4" ShapeID="_x0000_i1066" DrawAspect="Content" ObjectID="_1793377625" r:id="rId9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20" w:dyaOrig="460" w14:anchorId="5D42F1D2">
                <v:shape id="_x0000_i1067" type="#_x0000_t75" style="width:66pt;height:23.25pt" o:ole="">
                  <v:imagedata r:id="rId91" o:title=""/>
                </v:shape>
                <o:OLEObject Type="Embed" ProgID="Equation.DSMT4" ShapeID="_x0000_i1067" DrawAspect="Content" ObjectID="_1793377626" r:id="rId92"/>
              </w:object>
            </w:r>
          </w:p>
          <w:p w14:paraId="69CF9CB4" w14:textId="77777777" w:rsidR="00AB178C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CBBA1FF" w14:textId="77777777" w:rsidR="00AB178C" w:rsidRPr="002620AA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2620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01: ت61 ص55</w:t>
            </w:r>
          </w:p>
          <w:p w14:paraId="2542901A" w14:textId="36E77597" w:rsidR="00AB178C" w:rsidRPr="002620AA" w:rsidRDefault="00E641D8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6896F6E6" wp14:editId="4670BDF4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60655</wp:posOffset>
                      </wp:positionV>
                      <wp:extent cx="2038350" cy="2085975"/>
                      <wp:effectExtent l="0" t="0" r="19050" b="28575"/>
                      <wp:wrapNone/>
                      <wp:docPr id="1931363204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383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1707ED" w14:textId="490F697F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4F033A" wp14:editId="42DA2957">
                                        <wp:extent cx="1830070" cy="1812925"/>
                                        <wp:effectExtent l="0" t="0" r="0" b="0"/>
                                        <wp:docPr id="3784468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78446890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30070" cy="1812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896F6E6" id="Rectangle 9" o:spid="_x0000_s1036" style="position:absolute;left:0;text-align:left;margin-left:4.2pt;margin-top:12.65pt;width:160.5pt;height:164.2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7F1707ED" w14:textId="490F697F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4F033A" wp14:editId="42DA2957">
                                  <wp:extent cx="1830070" cy="1812925"/>
                                  <wp:effectExtent l="0" t="0" r="0" b="0"/>
                                  <wp:docPr id="3784468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8446890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30070" cy="1812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الدالة </w:t>
            </w:r>
            <w:r w:rsidR="00AB178C"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 المعرفة</w: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="00AB178C" w:rsidRPr="002620AA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C43DEFA">
                <v:shape id="_x0000_i1068" type="#_x0000_t75" style="width:36.75pt;height:20.25pt" o:ole="">
                  <v:imagedata r:id="rId93" o:title=""/>
                </v:shape>
                <o:OLEObject Type="Embed" ProgID="Equation.DSMT4" ShapeID="_x0000_i1068" DrawAspect="Content" ObjectID="_1793377627" r:id="rId94"/>
              </w:objec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>بـ:</w:t>
            </w:r>
            <w:r w:rsidR="00AB178C" w:rsidRPr="002620AA">
              <w:rPr>
                <w:rFonts w:ascii="Amiri" w:hAnsi="Amiri" w:cs="Amiri"/>
                <w:position w:val="-28"/>
                <w:sz w:val="28"/>
                <w:szCs w:val="28"/>
              </w:rPr>
              <w:object w:dxaOrig="1700" w:dyaOrig="740" w14:anchorId="02CE06EC">
                <v:shape id="_x0000_i1069" type="#_x0000_t75" style="width:84.75pt;height:36.75pt" o:ole="">
                  <v:imagedata r:id="rId95" o:title=""/>
                </v:shape>
                <o:OLEObject Type="Embed" ProgID="Equation.DSMT4" ShapeID="_x0000_i1069" DrawAspect="Content" ObjectID="_1793377628" r:id="rId96"/>
              </w:objec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59EEE78" w14:textId="77777777" w:rsidR="00AB178C" w:rsidRPr="002620AA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1) اكتب </w:t>
            </w:r>
            <w:r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 كمركب</w: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>دالتين.</w:t>
            </w:r>
          </w:p>
          <w:p w14:paraId="3D2F2DD6" w14:textId="77777777" w:rsidR="00AB178C" w:rsidRPr="002620AA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2) استنتج نهاية الدالة </w:t>
            </w:r>
            <w:r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 عند 0 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>وعند</w:t>
            </w:r>
            <w:r w:rsidRPr="002620A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34EC4701">
                <v:shape id="_x0000_i1070" type="#_x0000_t75" style="width:18.75pt;height:11.25pt" o:ole="">
                  <v:imagedata r:id="rId97" o:title=""/>
                </v:shape>
                <o:OLEObject Type="Embed" ProgID="Equation.DSMT4" ShapeID="_x0000_i1070" DrawAspect="Content" ObjectID="_1793377629" r:id="rId98"/>
              </w:objec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5FE4614" w14:textId="77777777" w:rsidR="00AB178C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6D35738" w14:textId="77777777" w:rsidR="00AB178C" w:rsidRPr="000B4215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02</w:t>
            </w: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 ت 62ص55</w:t>
            </w:r>
          </w:p>
          <w:p w14:paraId="44C5ACAD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E7E3E90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>باستعمال نهاية مركب دالتين عين النهايات التالية:</w:t>
            </w:r>
          </w:p>
          <w:p w14:paraId="7C3312B8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621926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280" w:dyaOrig="499" w14:anchorId="676CBED7">
                <v:shape id="_x0000_i1071" type="#_x0000_t75" style="width:63.75pt;height:24.75pt" o:ole="">
                  <v:imagedata r:id="rId99" o:title=""/>
                </v:shape>
                <o:OLEObject Type="Embed" ProgID="Equation.DSMT4" ShapeID="_x0000_i1071" DrawAspect="Content" ObjectID="_1793377630" r:id="rId10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،         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600" w:dyaOrig="560" w14:anchorId="51E227E7">
                <v:shape id="_x0000_i1072" type="#_x0000_t75" style="width:80.25pt;height:27.75pt" o:ole="">
                  <v:imagedata r:id="rId101" o:title=""/>
                </v:shape>
                <o:OLEObject Type="Embed" ProgID="Equation.DSMT4" ShapeID="_x0000_i1072" DrawAspect="Content" ObjectID="_1793377631" r:id="rId10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،     </w:t>
            </w:r>
            <w:r w:rsidRPr="000B4215">
              <w:rPr>
                <w:rFonts w:ascii="Amiri" w:hAnsi="Amiri" w:cs="Amiri"/>
                <w:position w:val="-26"/>
                <w:sz w:val="28"/>
                <w:szCs w:val="28"/>
              </w:rPr>
              <w:object w:dxaOrig="1240" w:dyaOrig="700" w14:anchorId="6C21B50A">
                <v:shape id="_x0000_i1073" type="#_x0000_t75" style="width:62.25pt;height:35.25pt" o:ole="">
                  <v:imagedata r:id="rId103" o:title=""/>
                </v:shape>
                <o:OLEObject Type="Embed" ProgID="Equation.DSMT4" ShapeID="_x0000_i1073" DrawAspect="Content" ObjectID="_1793377632" r:id="rId10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            </w:t>
            </w:r>
            <w:r w:rsidRPr="000B4215">
              <w:rPr>
                <w:rFonts w:ascii="Amiri" w:hAnsi="Amiri" w:cs="Amiri"/>
                <w:position w:val="-26"/>
                <w:sz w:val="28"/>
                <w:szCs w:val="28"/>
              </w:rPr>
              <w:object w:dxaOrig="1320" w:dyaOrig="700" w14:anchorId="642B1E97">
                <v:shape id="_x0000_i1074" type="#_x0000_t75" style="width:61.5pt;height:32.25pt" o:ole="">
                  <v:imagedata r:id="rId105" o:title=""/>
                </v:shape>
                <o:OLEObject Type="Embed" ProgID="Equation.DSMT4" ShapeID="_x0000_i1074" DrawAspect="Content" ObjectID="_1793377633" r:id="rId106"/>
              </w:object>
            </w:r>
          </w:p>
          <w:p w14:paraId="246BADD5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719" w:dyaOrig="560" w14:anchorId="65417EAA">
                <v:shape id="_x0000_i1075" type="#_x0000_t75" style="width:83.25pt;height:26.25pt" o:ole="">
                  <v:imagedata r:id="rId107" o:title=""/>
                </v:shape>
                <o:OLEObject Type="Embed" ProgID="Equation.DSMT4" ShapeID="_x0000_i1075" DrawAspect="Content" ObjectID="_1793377634" r:id="rId10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،                  </w:t>
            </w:r>
            <w:r w:rsidRPr="000B4215">
              <w:rPr>
                <w:rFonts w:ascii="Amiri" w:hAnsi="Amiri" w:cs="Amiri"/>
                <w:position w:val="-26"/>
                <w:sz w:val="28"/>
                <w:szCs w:val="28"/>
              </w:rPr>
              <w:object w:dxaOrig="1760" w:dyaOrig="600" w14:anchorId="1CA52A9C">
                <v:shape id="_x0000_i1076" type="#_x0000_t75" style="width:70.5pt;height:27.75pt" o:ole="">
                  <v:imagedata r:id="rId109" o:title=""/>
                </v:shape>
                <o:OLEObject Type="Embed" ProgID="Equation.DSMT4" ShapeID="_x0000_i1076" DrawAspect="Content" ObjectID="_1793377635" r:id="rId110"/>
              </w:object>
            </w:r>
          </w:p>
          <w:p w14:paraId="51F894DA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53368865" w14:textId="77777777" w:rsidR="00AB178C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A6CD94A" w14:textId="6E1B5D7C" w:rsidR="00AB178C" w:rsidRPr="000B4215" w:rsidRDefault="00AB178C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نهايات بالمقارنة</w:t>
            </w:r>
          </w:p>
          <w:p w14:paraId="3CD8E38B" w14:textId="77777777" w:rsidR="00AB178C" w:rsidRPr="000B4215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01:</w:t>
            </w:r>
          </w:p>
          <w:p w14:paraId="679E287B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76056E7">
                <v:shape id="_x0000_i1077" type="#_x0000_t75" style="width:12pt;height:12.75pt" o:ole="">
                  <v:imagedata r:id="rId111" o:title=""/>
                </v:shape>
                <o:OLEObject Type="Embed" ProgID="Equation.DSMT4" ShapeID="_x0000_i1077" DrawAspect="Content" ObjectID="_1793377636" r:id="rId11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15F28030">
                <v:shape id="_x0000_i1078" type="#_x0000_t75" style="width:12pt;height:12.75pt" o:ole="">
                  <v:imagedata r:id="rId113" o:title=""/>
                </v:shape>
                <o:OLEObject Type="Embed" ProgID="Equation.DSMT4" ShapeID="_x0000_i1078" DrawAspect="Content" ObjectID="_1793377637" r:id="rId11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132C619F">
                <v:shape id="_x0000_i1079" type="#_x0000_t75" style="width:11.25pt;height:12.75pt" o:ole="">
                  <v:imagedata r:id="rId115" o:title=""/>
                </v:shape>
                <o:OLEObject Type="Embed" ProgID="Equation.DSMT4" ShapeID="_x0000_i1079" DrawAspect="Content" ObjectID="_1793377638" r:id="rId11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وال 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28A9BC5F">
                <v:shape id="_x0000_i1080" type="#_x0000_t75" style="width:9pt;height:12.75pt" o:ole="">
                  <v:imagedata r:id="rId117" o:title=""/>
                </v:shape>
                <o:OLEObject Type="Embed" ProgID="Equation.DSMT4" ShapeID="_x0000_i1080" DrawAspect="Content" ObjectID="_1793377639" r:id="rId11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20" w:dyaOrig="460" w14:anchorId="12AC576A">
                <v:shape id="_x0000_i1081" type="#_x0000_t75" style="width:71.25pt;height:23.25pt" o:ole="">
                  <v:imagedata r:id="rId119" o:title=""/>
                </v:shape>
                <o:OLEObject Type="Embed" ProgID="Equation.DSMT4" ShapeID="_x0000_i1081" DrawAspect="Content" ObjectID="_1793377640" r:id="rId12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00" w:dyaOrig="460" w14:anchorId="78A23B3F">
                <v:shape id="_x0000_i1082" type="#_x0000_t75" style="width:69.75pt;height:23.25pt" o:ole="">
                  <v:imagedata r:id="rId121" o:title=""/>
                </v:shape>
                <o:OLEObject Type="Embed" ProgID="Equation.DSMT4" ShapeID="_x0000_i1082" DrawAspect="Content" ObjectID="_1793377641" r:id="rId12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2C7D381">
                <v:shape id="_x0000_i1083" type="#_x0000_t75" style="width:12pt;height:9.75pt" o:ole="">
                  <v:imagedata r:id="rId123" o:title=""/>
                </v:shape>
                <o:OLEObject Type="Embed" ProgID="Equation.DSMT4" ShapeID="_x0000_i1083" DrawAspect="Content" ObjectID="_1793377642" r:id="rId12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2160" w:dyaOrig="400" w14:anchorId="4709B9D4">
                <v:shape id="_x0000_i1084" type="#_x0000_t75" style="width:108pt;height:20.25pt" o:ole="">
                  <v:imagedata r:id="rId125" o:title=""/>
                </v:shape>
                <o:OLEObject Type="Embed" ProgID="Equation.DSMT4" ShapeID="_x0000_i1084" DrawAspect="Content" ObjectID="_1793377643" r:id="rId12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20" w:dyaOrig="460" w14:anchorId="5B2ADC2C">
                <v:shape id="_x0000_i1085" type="#_x0000_t75" style="width:71.25pt;height:23.25pt" o:ole="">
                  <v:imagedata r:id="rId127" o:title=""/>
                </v:shape>
                <o:OLEObject Type="Embed" ProgID="Equation.DSMT4" ShapeID="_x0000_i1085" DrawAspect="Content" ObjectID="_1793377644" r:id="rId12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983E07C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</w:p>
          <w:p w14:paraId="1347BACF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: ت63ص55</w:t>
            </w:r>
          </w:p>
          <w:p w14:paraId="41D64ECC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164D72E2">
                <v:shape id="_x0000_i1086" type="#_x0000_t75" style="width:57.75pt;height:20.25pt" o:ole="">
                  <v:imagedata r:id="rId129" o:title=""/>
                </v:shape>
                <o:OLEObject Type="Embed" ProgID="Equation.DSMT4" ShapeID="_x0000_i1086" DrawAspect="Content" ObjectID="_1793377645" r:id="rId13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343CF4FC">
                <v:shape id="_x0000_i1087" type="#_x0000_t75" style="width:66.75pt;height:30.75pt" o:ole="">
                  <v:imagedata r:id="rId131" o:title=""/>
                </v:shape>
                <o:OLEObject Type="Embed" ProgID="Equation.DSMT4" ShapeID="_x0000_i1087" DrawAspect="Content" ObjectID="_1793377646" r:id="rId13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218F39D2">
                <v:shape id="_x0000_i1088" type="#_x0000_t75" style="width:53.25pt;height:24pt" o:ole="">
                  <v:imagedata r:id="rId133" o:title=""/>
                </v:shape>
                <o:OLEObject Type="Embed" ProgID="Equation.DSMT4" ShapeID="_x0000_i1088" DrawAspect="Content" ObjectID="_1793377647" r:id="rId13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    </w:t>
            </w:r>
          </w:p>
          <w:p w14:paraId="5599B968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56AA7B2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 64ص55</w:t>
            </w:r>
          </w:p>
          <w:p w14:paraId="67B01421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0EA9F1B4">
                <v:shape id="_x0000_i1089" type="#_x0000_t75" style="width:57.75pt;height:20.25pt" o:ole="">
                  <v:imagedata r:id="rId135" o:title=""/>
                </v:shape>
                <o:OLEObject Type="Embed" ProgID="Equation.DSMT4" ShapeID="_x0000_i1089" DrawAspect="Content" ObjectID="_1793377648" r:id="rId13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2000" w:dyaOrig="620" w14:anchorId="28AA33A6">
                <v:shape id="_x0000_i1090" type="#_x0000_t75" style="width:99.75pt;height:30.75pt" o:ole="">
                  <v:imagedata r:id="rId137" o:title=""/>
                </v:shape>
                <o:OLEObject Type="Embed" ProgID="Equation.DSMT4" ShapeID="_x0000_i1090" DrawAspect="Content" ObjectID="_1793377649" r:id="rId13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248C360E">
                <v:shape id="_x0000_i1091" type="#_x0000_t75" style="width:53.25pt;height:24pt" o:ole="">
                  <v:imagedata r:id="rId139" o:title=""/>
                </v:shape>
                <o:OLEObject Type="Embed" ProgID="Equation.DSMT4" ShapeID="_x0000_i1091" DrawAspect="Content" ObjectID="_1793377650" r:id="rId14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6901263B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248304" w14:textId="77777777" w:rsidR="00AB178C" w:rsidRPr="002620AA" w:rsidRDefault="00AB178C" w:rsidP="002620AA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02:</w:t>
            </w:r>
            <w:r w:rsidRPr="000B421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4FC32BA2" w14:textId="77777777" w:rsidR="00AB178C" w:rsidRPr="000B4215" w:rsidRDefault="00AB178C" w:rsidP="000B421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D6DD75F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2028D41">
                <v:shape id="_x0000_i1092" type="#_x0000_t75" style="width:12pt;height:12.75pt" o:ole="">
                  <v:imagedata r:id="rId111" o:title=""/>
                </v:shape>
                <o:OLEObject Type="Embed" ProgID="Equation.DSMT4" ShapeID="_x0000_i1092" DrawAspect="Content" ObjectID="_1793377651" r:id="rId141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26F1CC1C">
                <v:shape id="_x0000_i1093" type="#_x0000_t75" style="width:12pt;height:12.75pt" o:ole="">
                  <v:imagedata r:id="rId113" o:title=""/>
                </v:shape>
                <o:OLEObject Type="Embed" ProgID="Equation.DSMT4" ShapeID="_x0000_i1093" DrawAspect="Content" ObjectID="_1793377652" r:id="rId14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دالتان و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25300B51">
                <v:shape id="_x0000_i1094" type="#_x0000_t75" style="width:9pt;height:12.75pt" o:ole="">
                  <v:imagedata r:id="rId117" o:title=""/>
                </v:shape>
                <o:OLEObject Type="Embed" ProgID="Equation.DSMT4" ShapeID="_x0000_i1094" DrawAspect="Content" ObjectID="_1793377653" r:id="rId143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3F2EDE4B">
                <v:shape id="_x0000_i1095" type="#_x0000_t75" style="width:81pt;height:23.25pt" o:ole="">
                  <v:imagedata r:id="rId144" o:title=""/>
                </v:shape>
                <o:OLEObject Type="Embed" ProgID="Equation.DSMT4" ShapeID="_x0000_i1095" DrawAspect="Content" ObjectID="_1793377654" r:id="rId145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412C21C">
                <v:shape id="_x0000_i1096" type="#_x0000_t75" style="width:12pt;height:9.75pt" o:ole="">
                  <v:imagedata r:id="rId123" o:title=""/>
                </v:shape>
                <o:OLEObject Type="Embed" ProgID="Equation.DSMT4" ShapeID="_x0000_i1096" DrawAspect="Content" ObjectID="_1793377655" r:id="rId14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5EAD5DFF">
                <v:shape id="_x0000_i1097" type="#_x0000_t75" style="width:69.75pt;height:20.25pt" o:ole="">
                  <v:imagedata r:id="rId147" o:title=""/>
                </v:shape>
                <o:OLEObject Type="Embed" ProgID="Equation.DSMT4" ShapeID="_x0000_i1097" DrawAspect="Content" ObjectID="_1793377656" r:id="rId14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3BFBF7D3">
                <v:shape id="_x0000_i1098" type="#_x0000_t75" style="width:81pt;height:23.25pt" o:ole="">
                  <v:imagedata r:id="rId149" o:title=""/>
                </v:shape>
                <o:OLEObject Type="Embed" ProgID="Equation.DSMT4" ShapeID="_x0000_i1098" DrawAspect="Content" ObjectID="_1793377657" r:id="rId150"/>
              </w:object>
            </w:r>
          </w:p>
          <w:p w14:paraId="49EC121B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7F714D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342A4222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     </w:t>
            </w:r>
            <w:proofErr w:type="gramStart"/>
            <w:r w:rsidRPr="000B4215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الة بحيث من اجل كل عدد حقيقي 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C5F1A9D">
                <v:shape id="_x0000_i1099" type="#_x0000_t75" style="width:27.75pt;height:14.25pt" o:ole="">
                  <v:imagedata r:id="rId151" o:title=""/>
                </v:shape>
                <o:OLEObject Type="Embed" ProgID="Equation.DSMT4" ShapeID="_x0000_i1099" DrawAspect="Content" ObjectID="_1793377658" r:id="rId15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1560" w:dyaOrig="620" w14:anchorId="778CE561">
                <v:shape id="_x0000_i1100" type="#_x0000_t75" style="width:78pt;height:30.75pt" o:ole="">
                  <v:imagedata r:id="rId153" o:title=""/>
                </v:shape>
                <o:OLEObject Type="Embed" ProgID="Equation.DSMT4" ShapeID="_x0000_i1100" DrawAspect="Content" ObjectID="_1793377659" r:id="rId154"/>
              </w:objec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5437DDCE" w14:textId="77777777" w:rsidR="00AB178C" w:rsidRPr="000B4215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              هل تقبل</w: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348AD1A">
                <v:shape id="_x0000_i1101" type="#_x0000_t75" style="width:12pt;height:15.75pt" o:ole="">
                  <v:imagedata r:id="rId155" o:title=""/>
                </v:shape>
                <o:OLEObject Type="Embed" ProgID="Equation.DSMT4" ShapeID="_x0000_i1101" DrawAspect="Content" ObjectID="_1793377660" r:id="rId15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نهاية عند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4625A9D1">
                <v:shape id="_x0000_i1102" type="#_x0000_t75" style="width:18.75pt;height:11.25pt" o:ole="">
                  <v:imagedata r:id="rId157" o:title=""/>
                </v:shape>
                <o:OLEObject Type="Embed" ProgID="Equation.DSMT4" ShapeID="_x0000_i1102" DrawAspect="Content" ObjectID="_1793377661" r:id="rId15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7E4509CD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اصية03:</w:t>
            </w:r>
          </w:p>
          <w:p w14:paraId="3995FD73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DF09C01">
                <v:shape id="_x0000_i1103" type="#_x0000_t75" style="width:12pt;height:12.75pt" o:ole="">
                  <v:imagedata r:id="rId111" o:title=""/>
                </v:shape>
                <o:OLEObject Type="Embed" ProgID="Equation.DSMT4" ShapeID="_x0000_i1103" DrawAspect="Content" ObjectID="_1793377662" r:id="rId159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029DAD7B">
                <v:shape id="_x0000_i1104" type="#_x0000_t75" style="width:12pt;height:12.75pt" o:ole="">
                  <v:imagedata r:id="rId113" o:title=""/>
                </v:shape>
                <o:OLEObject Type="Embed" ProgID="Equation.DSMT4" ShapeID="_x0000_i1104" DrawAspect="Content" ObjectID="_1793377663" r:id="rId16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دالتان و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7614F65C">
                <v:shape id="_x0000_i1105" type="#_x0000_t75" style="width:9pt;height:12.75pt" o:ole="">
                  <v:imagedata r:id="rId117" o:title=""/>
                </v:shape>
                <o:OLEObject Type="Embed" ProgID="Equation.DSMT4" ShapeID="_x0000_i1105" DrawAspect="Content" ObjectID="_1793377664" r:id="rId161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1D3C2DD9">
                <v:shape id="_x0000_i1106" type="#_x0000_t75" style="width:81pt;height:23.25pt" o:ole="">
                  <v:imagedata r:id="rId162" o:title=""/>
                </v:shape>
                <o:OLEObject Type="Embed" ProgID="Equation.DSMT4" ShapeID="_x0000_i1106" DrawAspect="Content" ObjectID="_1793377665" r:id="rId163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8B7A324">
                <v:shape id="_x0000_i1107" type="#_x0000_t75" style="width:12pt;height:9.75pt" o:ole="">
                  <v:imagedata r:id="rId123" o:title=""/>
                </v:shape>
                <o:OLEObject Type="Embed" ProgID="Equation.DSMT4" ShapeID="_x0000_i1107" DrawAspect="Content" ObjectID="_1793377666" r:id="rId16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27FA7698">
                <v:shape id="_x0000_i1108" type="#_x0000_t75" style="width:69.75pt;height:20.25pt" o:ole="">
                  <v:imagedata r:id="rId165" o:title=""/>
                </v:shape>
                <o:OLEObject Type="Embed" ProgID="Equation.DSMT4" ShapeID="_x0000_i1108" DrawAspect="Content" ObjectID="_1793377667" r:id="rId16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4EA468E1">
                <v:shape id="_x0000_i1109" type="#_x0000_t75" style="width:81pt;height:23.25pt" o:ole="">
                  <v:imagedata r:id="rId167" o:title=""/>
                </v:shape>
                <o:OLEObject Type="Embed" ProgID="Equation.DSMT4" ShapeID="_x0000_i1109" DrawAspect="Content" ObjectID="_1793377668" r:id="rId168"/>
              </w:object>
            </w:r>
          </w:p>
          <w:p w14:paraId="23213509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: ت65ص55</w:t>
            </w:r>
          </w:p>
          <w:p w14:paraId="4BFC675F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14585A68">
                <v:shape id="_x0000_i1110" type="#_x0000_t75" style="width:30pt;height:14.25pt" o:ole="">
                  <v:imagedata r:id="rId169" o:title=""/>
                </v:shape>
                <o:OLEObject Type="Embed" ProgID="Equation.DSMT4" ShapeID="_x0000_i1110" DrawAspect="Content" ObjectID="_1793377669" r:id="rId17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 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20" w14:anchorId="1C90F304">
                <v:shape id="_x0000_i1111" type="#_x0000_t75" style="width:63.75pt;height:21pt" o:ole="">
                  <v:imagedata r:id="rId171" o:title=""/>
                </v:shape>
                <o:OLEObject Type="Embed" ProgID="Equation.DSMT4" ShapeID="_x0000_i1111" DrawAspect="Content" ObjectID="_1793377670" r:id="rId17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7FC7B2DF">
                <v:shape id="_x0000_i1112" type="#_x0000_t75" style="width:53.25pt;height:24pt" o:ole="">
                  <v:imagedata r:id="rId173" o:title=""/>
                </v:shape>
                <o:OLEObject Type="Embed" ProgID="Equation.DSMT4" ShapeID="_x0000_i1112" DrawAspect="Content" ObjectID="_1793377671" r:id="rId174"/>
              </w:object>
            </w:r>
          </w:p>
          <w:p w14:paraId="2D167DD5" w14:textId="77777777" w:rsidR="00AB178C" w:rsidRPr="002620AA" w:rsidRDefault="00AB178C" w:rsidP="002620A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2E6117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381DA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758D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7794D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9584BA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182C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2D06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1DD8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C634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96F7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25E57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E02F9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F74C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FA87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FDE70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5416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9B210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DDE4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45AF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3300D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4E22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57B3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63CC1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A28A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17AB9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EE73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A2D7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FC07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78DF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D220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E56D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5F46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D26A0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F857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1038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1E45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2505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23A2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CFA4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B2E8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56AC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E3DC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564F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052B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22CA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77A9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641E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C09E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580FE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927D7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34AEA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BDDE4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6345E" w14:textId="77777777" w:rsidR="00AB178C" w:rsidRPr="00792B9B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72D2B7FB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7964BF0" wp14:editId="1BEBFAF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0841693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BBE229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8E01E20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B7E6C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قيمات المقاربة-الوضع النسب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964BF0" id="_x0000_s1037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l4EsOH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EBBE229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8E01E20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B7E6C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مستقيمات المقاربة-الوضع النسب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707F28E" wp14:editId="16F11219">
                <wp:simplePos x="0" y="0"/>
                <wp:positionH relativeFrom="column">
                  <wp:posOffset>-567055</wp:posOffset>
                </wp:positionH>
                <wp:positionV relativeFrom="paragraph">
                  <wp:posOffset>5715</wp:posOffset>
                </wp:positionV>
                <wp:extent cx="1276350" cy="742950"/>
                <wp:effectExtent l="0" t="0" r="19050" b="19050"/>
                <wp:wrapNone/>
                <wp:docPr id="8649802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C8CC3" w14:textId="77777777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650E59C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07F28E" id="_x0000_s1038" style="position:absolute;left:0;text-align:left;margin-left:-44.65pt;margin-top:.45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BbZAbZ3wAAAAgBAAAPAAAA&#10;AAAAAAAAAAAAAMwEAABkcnMvZG93bnJldi54bWxQSwUGAAAAAAQABADzAAAA2AUAAAAA&#10;" fillcolor="white [3201]" strokecolor="black [3213]" strokeweight="2pt">
                <v:textbox>
                  <w:txbxContent>
                    <w:p w14:paraId="541C8CC3" w14:textId="77777777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650E59C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94FFAC3" wp14:editId="4C53CEB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8074492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205CB9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4FFAC3" id="_x0000_s1039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6205CB9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62E7EC6" wp14:editId="00C25D8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9935201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29611B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357F146A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B7E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ستقيمات المقار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62E7EC6" id="_x0000_s1040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" fillcolor="white [3201]" strokecolor="black [3213]" strokeweight="2pt">
                <v:textbox>
                  <w:txbxContent>
                    <w:p w14:paraId="1329611B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357F146A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B7E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ستقيمات المقار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8E91252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6"/>
        <w:gridCol w:w="8338"/>
        <w:gridCol w:w="1198"/>
      </w:tblGrid>
      <w:tr w:rsidR="00AB178C" w:rsidRPr="00792B9B" w14:paraId="3305880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0708A43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8750834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CC880E3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27566E5E" w14:textId="77777777" w:rsidTr="00305590">
        <w:tc>
          <w:tcPr>
            <w:tcW w:w="1278" w:type="dxa"/>
          </w:tcPr>
          <w:p w14:paraId="7640BFF8" w14:textId="77777777" w:rsidR="00AB178C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119338" w14:textId="77777777" w:rsidR="00AB178C" w:rsidRDefault="00AB178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498438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6206A7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5F1E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D544C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D7E8B6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0766C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FDF5BE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C96EFC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3A824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64AD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B0F05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003CB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2580D0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CB609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46319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E93D6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E67B0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0B969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9DC64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CD3376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3C3EC3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409348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5F263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491B8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B1583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9217D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A94F1F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4D4523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620059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B40562" w14:textId="77777777" w:rsidR="00AB178C" w:rsidRPr="00FB5A89" w:rsidRDefault="00AB178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43F8380" w14:textId="77777777" w:rsidR="00AB178C" w:rsidRPr="00792B9B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A4ABED" w14:textId="77777777" w:rsidR="00AB178C" w:rsidRPr="002326E0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ستقيم المقارب الأفقي والمستقيم المقارب العمودي</w:t>
            </w:r>
          </w:p>
          <w:p w14:paraId="1F6488A1" w14:textId="77777777" w:rsidR="00AB178C" w:rsidRPr="002326E0" w:rsidRDefault="00AB178C" w:rsidP="002326E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ــــــــــلة:</w:t>
            </w:r>
          </w:p>
          <w:p w14:paraId="6EDA40AF" w14:textId="77777777" w:rsidR="00AB178C" w:rsidRPr="002326E0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F05C41" w14:textId="77777777" w:rsidR="00AB178C" w:rsidRPr="002326E0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35ص62</w:t>
            </w:r>
          </w:p>
          <w:p w14:paraId="31100BFF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3D756D97">
                <v:shape id="_x0000_i1113" type="#_x0000_t75" style="width:39.75pt;height:20.25pt" o:ole="">
                  <v:imagedata r:id="rId175" o:title=""/>
                </v:shape>
                <o:OLEObject Type="Embed" ProgID="Equation.DSMT4" ShapeID="_x0000_i1113" DrawAspect="Content" ObjectID="_1793377672" r:id="rId17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ـ: 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719" w:dyaOrig="639" w14:anchorId="5CFA0F1F">
                <v:shape id="_x0000_i1114" type="#_x0000_t75" style="width:86.25pt;height:32.25pt" o:ole="">
                  <v:imagedata r:id="rId177" o:title=""/>
                </v:shape>
                <o:OLEObject Type="Embed" ProgID="Equation.DSMT4" ShapeID="_x0000_i1114" DrawAspect="Content" ObjectID="_1793377673" r:id="rId17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و 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00230D3B">
                <v:shape id="_x0000_i1115" type="#_x0000_t75" style="width:27pt;height:23.25pt" o:ole="">
                  <v:imagedata r:id="rId179" o:title=""/>
                </v:shape>
                <o:OLEObject Type="Embed" ProgID="Equation.DSMT4" ShapeID="_x0000_i1115" DrawAspect="Content" ObjectID="_1793377674" r:id="rId18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.</w:t>
            </w:r>
          </w:p>
          <w:p w14:paraId="4FA8FC12" w14:textId="77777777" w:rsidR="00AB178C" w:rsidRPr="002326E0" w:rsidRDefault="00AB178C" w:rsidP="002326E0">
            <w:pPr>
              <w:bidi/>
              <w:ind w:left="758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BBF324D">
                <v:shape id="_x0000_i1116" type="#_x0000_t75" style="width:9pt;height:9.75pt" o:ole="">
                  <v:imagedata r:id="rId181" o:title=""/>
                </v:shape>
                <o:OLEObject Type="Embed" ProgID="Equation.DSMT4" ShapeID="_x0000_i1116" DrawAspect="Content" ObjectID="_1793377675" r:id="rId18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عين المستقيم المقارب الأفقي والمستقيم المقارب العمودي للمنحني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50F991B5">
                <v:shape id="_x0000_i1117" type="#_x0000_t75" style="width:27pt;height:23.25pt" o:ole="">
                  <v:imagedata r:id="rId179" o:title=""/>
                </v:shape>
                <o:OLEObject Type="Embed" ProgID="Equation.DSMT4" ShapeID="_x0000_i1117" DrawAspect="Content" ObjectID="_1793377676" r:id="rId183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0DB0E7D" w14:textId="77777777" w:rsidR="00AB178C" w:rsidRPr="002326E0" w:rsidRDefault="00AB178C" w:rsidP="002326E0">
            <w:pPr>
              <w:bidi/>
              <w:ind w:left="758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1157BDE6">
                <v:shape id="_x0000_i1118" type="#_x0000_t75" style="width:9pt;height:9.75pt" o:ole="">
                  <v:imagedata r:id="rId181" o:title=""/>
                </v:shape>
                <o:OLEObject Type="Embed" ProgID="Equation.DSMT4" ShapeID="_x0000_i1118" DrawAspect="Content" ObjectID="_1793377677" r:id="rId18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حدّد وضعية المنحني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6E1CDEAB">
                <v:shape id="_x0000_i1119" type="#_x0000_t75" style="width:27pt;height:23.25pt" o:ole="">
                  <v:imagedata r:id="rId179" o:title=""/>
                </v:shape>
                <o:OLEObject Type="Embed" ProgID="Equation.DSMT4" ShapeID="_x0000_i1119" DrawAspect="Content" ObjectID="_1793377678" r:id="rId18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 مستقيمه المقارب الأفقي.</w:t>
            </w:r>
          </w:p>
          <w:p w14:paraId="1BEAB478" w14:textId="77777777" w:rsidR="00AB178C" w:rsidRPr="00AB178C" w:rsidRDefault="00AB178C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B178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</w:p>
          <w:p w14:paraId="161A22BB" w14:textId="77777777" w:rsidR="00AB178C" w:rsidRPr="002326E0" w:rsidRDefault="00AB178C" w:rsidP="002326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أحسب نهاية الدالة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f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لما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x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يؤول إلى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a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في كل حالة ثم فسر النتيجة بيانيا:</w:t>
            </w:r>
          </w:p>
          <w:p w14:paraId="03B33030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0C4C4329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80" w:dyaOrig="620" w14:anchorId="64973636">
                <v:shape id="_x0000_i1120" type="#_x0000_t75" style="width:69pt;height:30.75pt" o:ole="">
                  <v:imagedata r:id="rId186" o:title=""/>
                </v:shape>
                <o:OLEObject Type="Embed" ProgID="Equation.DSMT4" ShapeID="_x0000_i1120" DrawAspect="Content" ObjectID="_1793377679" r:id="rId18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60" w:dyaOrig="279" w14:anchorId="1807ABA2">
                <v:shape id="_x0000_i1121" type="#_x0000_t75" style="width:27.75pt;height:14.25pt" o:ole="">
                  <v:imagedata r:id="rId188" o:title=""/>
                </v:shape>
                <o:OLEObject Type="Embed" ProgID="Equation.DSMT4" ShapeID="_x0000_i1121" DrawAspect="Content" ObjectID="_1793377680" r:id="rId189"/>
              </w:object>
            </w:r>
          </w:p>
          <w:p w14:paraId="64B92554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80" w:dyaOrig="620" w14:anchorId="79501C8C">
                <v:shape id="_x0000_i1122" type="#_x0000_t75" style="width:69pt;height:30.75pt" o:ole="">
                  <v:imagedata r:id="rId190" o:title=""/>
                </v:shape>
                <o:OLEObject Type="Embed" ProgID="Equation.DSMT4" ShapeID="_x0000_i1122" DrawAspect="Content" ObjectID="_1793377681" r:id="rId191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60" w:dyaOrig="279" w14:anchorId="116417A1">
                <v:shape id="_x0000_i1123" type="#_x0000_t75" style="width:27.75pt;height:14.25pt" o:ole="">
                  <v:imagedata r:id="rId188" o:title=""/>
                </v:shape>
                <o:OLEObject Type="Embed" ProgID="Equation.DSMT4" ShapeID="_x0000_i1123" DrawAspect="Content" ObjectID="_1793377682" r:id="rId192"/>
              </w:object>
            </w:r>
          </w:p>
          <w:p w14:paraId="2DD9F284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59" w:dyaOrig="620" w14:anchorId="47EB3D33">
                <v:shape id="_x0000_i1124" type="#_x0000_t75" style="width:68.25pt;height:30.75pt" o:ole="">
                  <v:imagedata r:id="rId193" o:title=""/>
                </v:shape>
                <o:OLEObject Type="Embed" ProgID="Equation.DSMT4" ShapeID="_x0000_i1124" DrawAspect="Content" ObjectID="_1793377683" r:id="rId19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700" w:dyaOrig="279" w14:anchorId="2697B2D5">
                <v:shape id="_x0000_i1125" type="#_x0000_t75" style="width:35.25pt;height:14.25pt" o:ole="">
                  <v:imagedata r:id="rId195" o:title=""/>
                </v:shape>
                <o:OLEObject Type="Embed" ProgID="Equation.DSMT4" ShapeID="_x0000_i1125" DrawAspect="Content" ObjectID="_1793377684" r:id="rId19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D39741E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4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820" w:dyaOrig="620" w14:anchorId="24B45F09">
                <v:shape id="_x0000_i1126" type="#_x0000_t75" style="width:90.75pt;height:30.75pt" o:ole="">
                  <v:imagedata r:id="rId197" o:title=""/>
                </v:shape>
                <o:OLEObject Type="Embed" ProgID="Equation.DSMT4" ShapeID="_x0000_i1126" DrawAspect="Content" ObjectID="_1793377685" r:id="rId19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20" w:dyaOrig="279" w14:anchorId="36AEA4F3">
                <v:shape id="_x0000_i1127" type="#_x0000_t75" style="width:26.25pt;height:14.25pt" o:ole="">
                  <v:imagedata r:id="rId199" o:title=""/>
                </v:shape>
                <o:OLEObject Type="Embed" ProgID="Equation.DSMT4" ShapeID="_x0000_i1127" DrawAspect="Content" ObjectID="_1793377686" r:id="rId200"/>
              </w:object>
            </w:r>
          </w:p>
          <w:p w14:paraId="40286549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68C278CF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</w:t>
            </w:r>
          </w:p>
          <w:p w14:paraId="07A18E7F" w14:textId="77777777" w:rsidR="00AB178C" w:rsidRPr="002326E0" w:rsidRDefault="00AB178C" w:rsidP="002326E0">
            <w:pPr>
              <w:bidi/>
              <w:spacing w:after="120"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حسب نهايات الدالة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64FADF75">
                <v:shape id="_x0000_i1128" type="#_x0000_t75" style="width:12pt;height:15.75pt" o:ole="">
                  <v:imagedata r:id="rId201" o:title=""/>
                </v:shape>
                <o:OLEObject Type="Embed" ProgID="Equation.DSMT4" ShapeID="_x0000_i1128" DrawAspect="Content" ObjectID="_1793377687" r:id="rId20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عندما يؤول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075B7BE6">
                <v:shape id="_x0000_i1129" type="#_x0000_t75" style="width:9.75pt;height:11.25pt" o:ole="">
                  <v:imagedata r:id="rId203" o:title=""/>
                </v:shape>
                <o:OLEObject Type="Embed" ProgID="Equation.DSMT4" ShapeID="_x0000_i1129" DrawAspect="Content" ObjectID="_1793377688" r:id="rId20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80" w:dyaOrig="200" w14:anchorId="5BACEBB6">
                <v:shape id="_x0000_i1130" type="#_x0000_t75" style="width:18.75pt;height:9.75pt" o:ole="">
                  <v:imagedata r:id="rId205" o:title=""/>
                </v:shape>
                <o:OLEObject Type="Embed" ProgID="Equation.DSMT4" ShapeID="_x0000_i1130" DrawAspect="Content" ObjectID="_1793377689" r:id="rId20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ثم إلى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80" w:dyaOrig="220" w14:anchorId="13DB980F">
                <v:shape id="_x0000_i1131" type="#_x0000_t75" style="width:18.75pt;height:11.25pt" o:ole="">
                  <v:imagedata r:id="rId207" o:title=""/>
                </v:shape>
                <o:OLEObject Type="Embed" ProgID="Equation.DSMT4" ShapeID="_x0000_i1131" DrawAspect="Content" ObjectID="_1793377690" r:id="rId20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 وفسر النتيجة بيانيا</w:t>
            </w:r>
          </w:p>
          <w:p w14:paraId="5BE443D3" w14:textId="0A521666" w:rsidR="00AB178C" w:rsidRPr="002326E0" w:rsidRDefault="00AB178C" w:rsidP="002326E0">
            <w:pPr>
              <w:bidi/>
              <w:spacing w:after="120"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780" w:dyaOrig="660" w14:anchorId="6A654359">
                <v:shape id="_x0000_i1132" type="#_x0000_t75" style="width:89.25pt;height:33pt" o:ole="">
                  <v:imagedata r:id="rId209" o:title=""/>
                </v:shape>
                <o:OLEObject Type="Embed" ProgID="Equation.DSMT4" ShapeID="_x0000_i1132" DrawAspect="Content" ObjectID="_1793377691" r:id="rId21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،         2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2000" w:dyaOrig="660" w14:anchorId="49D5AD9C">
                <v:shape id="_x0000_i1133" type="#_x0000_t75" style="width:99.75pt;height:33pt" o:ole="">
                  <v:imagedata r:id="rId211" o:title=""/>
                </v:shape>
                <o:OLEObject Type="Embed" ProgID="Equation.DSMT4" ShapeID="_x0000_i1133" DrawAspect="Content" ObjectID="_1793377692" r:id="rId21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3)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920" w:dyaOrig="660" w14:anchorId="25721250">
                <v:shape id="_x0000_i1134" type="#_x0000_t75" style="width:96pt;height:33pt" o:ole="">
                  <v:imagedata r:id="rId213" o:title=""/>
                </v:shape>
                <o:OLEObject Type="Embed" ProgID="Equation.DSMT4" ShapeID="_x0000_i1134" DrawAspect="Content" ObjectID="_1793377693" r:id="rId214"/>
              </w:object>
            </w:r>
          </w:p>
          <w:p w14:paraId="5F0ADD80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8D2972F" w14:textId="77777777" w:rsidR="00AB178C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253D83DF" w14:textId="60EA2FB0" w:rsidR="00AB178C" w:rsidRDefault="00E641D8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13345984" wp14:editId="61AB5542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75565</wp:posOffset>
                      </wp:positionV>
                      <wp:extent cx="1752600" cy="1752600"/>
                      <wp:effectExtent l="0" t="0" r="19050" b="19050"/>
                      <wp:wrapNone/>
                      <wp:docPr id="113157955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52600" cy="1752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26B16D" w14:textId="73BF55D8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4D302A" wp14:editId="37375B03">
                                        <wp:extent cx="1544320" cy="1529715"/>
                                        <wp:effectExtent l="0" t="0" r="0" b="0"/>
                                        <wp:docPr id="109130962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91309626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4320" cy="15297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3345984" id="Rectangle 10" o:spid="_x0000_s1041" style="position:absolute;left:0;text-align:left;margin-left:9.25pt;margin-top:5.95pt;width:138pt;height:13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" fillcolor="white [3201]" strokecolor="white [3212]" strokeweight="2pt">
                      <v:textbox>
                        <w:txbxContent>
                          <w:p w14:paraId="4726B16D" w14:textId="73BF55D8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4D302A" wp14:editId="37375B03">
                                  <wp:extent cx="1544320" cy="1529715"/>
                                  <wp:effectExtent l="0" t="0" r="0" b="0"/>
                                  <wp:docPr id="10913096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91309626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4320" cy="1529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EE06E43" w14:textId="01FEC0F7" w:rsidR="00AB178C" w:rsidRPr="002326E0" w:rsidRDefault="00AB178C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ستقيم المقارب المائـــــــل:</w:t>
            </w:r>
          </w:p>
          <w:p w14:paraId="42F2D65C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164EFA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ــــــة أمثـــــــلة:</w:t>
            </w:r>
          </w:p>
          <w:p w14:paraId="67E0B891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315744F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37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ص52</w:t>
            </w:r>
          </w:p>
          <w:p w14:paraId="591BC82D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>1) بين أن المنحني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24355C55">
                <v:shape id="_x0000_i1135" type="#_x0000_t75" style="width:21pt;height:20.25pt" o:ole="">
                  <v:imagedata r:id="rId215" o:title=""/>
                </v:shape>
                <o:OLEObject Type="Embed" ProgID="Equation.DSMT4" ShapeID="_x0000_i1135" DrawAspect="Content" ObjectID="_1793377694" r:id="rId21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ذي معادلته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80" w14:anchorId="2E23F77B">
                <v:shape id="_x0000_i1136" type="#_x0000_t75" style="width:86.25pt;height:33.75pt" o:ole="">
                  <v:imagedata r:id="rId217" o:title=""/>
                </v:shape>
                <o:OLEObject Type="Embed" ProgID="Equation.DSMT4" ShapeID="_x0000_i1136" DrawAspect="Content" ObjectID="_1793377695" r:id="rId21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20" w14:anchorId="34D9F1EA">
                <v:shape id="_x0000_i1137" type="#_x0000_t75" style="width:38.25pt;height:30.75pt" o:ole="">
                  <v:imagedata r:id="rId219" o:title=""/>
                </v:shape>
                <o:OLEObject Type="Embed" ProgID="Equation.DSMT4" ShapeID="_x0000_i1137" DrawAspect="Content" ObjectID="_1793377696" r:id="rId22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يقبل المستقيم  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)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(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28227BBF">
                <v:shape id="_x0000_i1138" type="#_x0000_t75" style="width:42.75pt;height:15.75pt" o:ole="">
                  <v:imagedata r:id="rId221" o:title=""/>
                </v:shape>
                <o:OLEObject Type="Embed" ProgID="Equation.DSMT4" ShapeID="_x0000_i1138" DrawAspect="Content" ObjectID="_1793377697" r:id="rId22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مقارب عند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4DF20AC7">
                <v:shape id="_x0000_i1139" type="#_x0000_t75" style="width:18.75pt;height:9.75pt" o:ole="">
                  <v:imagedata r:id="rId223" o:title=""/>
                </v:shape>
                <o:OLEObject Type="Embed" ProgID="Equation.DSMT4" ShapeID="_x0000_i1139" DrawAspect="Content" ObjectID="_1793377698" r:id="rId22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9DB3925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>2)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ادرس الوضعية النسبة للمنحني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9945D91">
                <v:shape id="_x0000_i1140" type="#_x0000_t75" style="width:21pt;height:20.25pt" o:ole="">
                  <v:imagedata r:id="rId215" o:title=""/>
                </v:shape>
                <o:OLEObject Type="Embed" ProgID="Equation.DSMT4" ShapeID="_x0000_i1140" DrawAspect="Content" ObjectID="_1793377699" r:id="rId22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و المستقيم </w:t>
            </w:r>
            <w:r w:rsidRPr="002326E0">
              <w:rPr>
                <w:rFonts w:ascii="Amiri" w:hAnsi="Amiri" w:cs="Amiri"/>
                <w:sz w:val="28"/>
                <w:szCs w:val="28"/>
                <w:lang w:bidi="ar-DZ"/>
              </w:rPr>
              <w:t>(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proofErr w:type="gramStart"/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)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  <w:proofErr w:type="gramEnd"/>
          </w:p>
          <w:p w14:paraId="0A2C0F45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75280D7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36 ص52</w:t>
            </w:r>
          </w:p>
          <w:p w14:paraId="1325897B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217F134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2BD66562">
                <v:shape id="_x0000_i1141" type="#_x0000_t75" style="width:38.25pt;height:20.25pt" o:ole="">
                  <v:imagedata r:id="rId226" o:title=""/>
                </v:shape>
                <o:OLEObject Type="Embed" ProgID="Equation.DSMT4" ShapeID="_x0000_i1141" DrawAspect="Content" ObjectID="_1793377700" r:id="rId22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1980" w:dyaOrig="680" w14:anchorId="5AFC350B">
                <v:shape id="_x0000_i1142" type="#_x0000_t75" style="width:99pt;height:33.75pt" o:ole="">
                  <v:imagedata r:id="rId228" o:title=""/>
                </v:shape>
                <o:OLEObject Type="Embed" ProgID="Equation.DSMT4" ShapeID="_x0000_i1142" DrawAspect="Content" ObjectID="_1793377701" r:id="rId229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188BDC09">
                <v:shape id="_x0000_i1143" type="#_x0000_t75" style="width:27pt;height:23.25pt" o:ole="">
                  <v:imagedata r:id="rId179" o:title=""/>
                </v:shape>
                <o:OLEObject Type="Embed" ProgID="Equation.DSMT4" ShapeID="_x0000_i1143" DrawAspect="Content" ObjectID="_1793377702" r:id="rId23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</w:t>
            </w:r>
          </w:p>
          <w:p w14:paraId="0B8D103D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عين </w:t>
            </w:r>
            <w:r w:rsidRPr="002326E0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48851478">
                <v:shape id="_x0000_i1144" type="#_x0000_t75" style="width:53.25pt;height:24pt" o:ole="">
                  <v:imagedata r:id="rId231" o:title=""/>
                </v:shape>
                <o:OLEObject Type="Embed" ProgID="Equation.DSMT4" ShapeID="_x0000_i1144" DrawAspect="Content" ObjectID="_1793377703" r:id="rId232"/>
              </w:object>
            </w:r>
          </w:p>
          <w:p w14:paraId="3DB4BE6A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أ) عين الأعداد الحقيقي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،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حيث من أجل كل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1120" w:dyaOrig="400" w14:anchorId="346F1936">
                <v:shape id="_x0000_i1145" type="#_x0000_t75" style="width:56.25pt;height:20.25pt" o:ole="">
                  <v:imagedata r:id="rId233" o:title=""/>
                </v:shape>
                <o:OLEObject Type="Embed" ProgID="Equation.DSMT4" ShapeID="_x0000_i1145" DrawAspect="Content" ObjectID="_1793377704" r:id="rId23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2040" w:dyaOrig="620" w14:anchorId="2526E963">
                <v:shape id="_x0000_i1146" type="#_x0000_t75" style="width:102pt;height:30.75pt" o:ole="">
                  <v:imagedata r:id="rId235" o:title=""/>
                </v:shape>
                <o:OLEObject Type="Embed" ProgID="Equation.DSMT4" ShapeID="_x0000_i1146" DrawAspect="Content" ObjectID="_1793377705" r:id="rId236"/>
              </w:object>
            </w:r>
          </w:p>
          <w:p w14:paraId="59F9C292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) استنتج أن المنحني 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60D43A5A">
                <v:shape id="_x0000_i1147" type="#_x0000_t75" style="width:27pt;height:23.25pt" o:ole="">
                  <v:imagedata r:id="rId179" o:title=""/>
                </v:shape>
                <o:OLEObject Type="Embed" ProgID="Equation.DSMT4" ShapeID="_x0000_i1147" DrawAspect="Content" ObjectID="_1793377706" r:id="rId23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يقبل المستقيم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20" w14:anchorId="48CF8229">
                <v:shape id="_x0000_i1148" type="#_x0000_t75" style="width:51.75pt;height:15.75pt" o:ole="">
                  <v:imagedata r:id="rId238" o:title=""/>
                </v:shape>
                <o:OLEObject Type="Embed" ProgID="Equation.DSMT4" ShapeID="_x0000_i1148" DrawAspect="Content" ObjectID="_1793377707" r:id="rId239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    مقارب عند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5BC13536">
                <v:shape id="_x0000_i1149" type="#_x0000_t75" style="width:18.75pt;height:11.25pt" o:ole="">
                  <v:imagedata r:id="rId240" o:title=""/>
                </v:shape>
                <o:OLEObject Type="Embed" ProgID="Equation.DSMT4" ShapeID="_x0000_i1149" DrawAspect="Content" ObjectID="_1793377708" r:id="rId241"/>
              </w:object>
            </w:r>
          </w:p>
          <w:p w14:paraId="5DAA419D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3) عين نهاية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E233C0D">
                <v:shape id="_x0000_i1150" type="#_x0000_t75" style="width:12pt;height:15.75pt" o:ole="">
                  <v:imagedata r:id="rId242" o:title=""/>
                </v:shape>
                <o:OLEObject Type="Embed" ProgID="Equation.DSMT4" ShapeID="_x0000_i1150" DrawAspect="Content" ObjectID="_1793377709" r:id="rId243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2326E0">
              <w:rPr>
                <w:rFonts w:ascii="Amiri" w:hAnsi="Amiri" w:cs="Amiri"/>
                <w:sz w:val="28"/>
                <w:szCs w:val="28"/>
              </w:rPr>
              <w:t>1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، ثم فسر النتيجة هندسيا.</w:t>
            </w:r>
          </w:p>
          <w:p w14:paraId="67A4176C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D237FF3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42ص53</w:t>
            </w:r>
          </w:p>
          <w:p w14:paraId="75F04E76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العددية </w:t>
            </w:r>
            <w:r w:rsidRPr="002326E0">
              <w:rPr>
                <w:rFonts w:ascii="Amiri" w:hAnsi="Amiri" w:cs="Amiri"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48C3739F">
                <v:shape id="_x0000_i1151" type="#_x0000_t75" style="width:45pt;height:20.25pt" o:ole="">
                  <v:imagedata r:id="rId244" o:title=""/>
                </v:shape>
                <o:OLEObject Type="Embed" ProgID="Equation.DSMT4" ShapeID="_x0000_i1151" DrawAspect="Content" ObjectID="_1793377710" r:id="rId24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ا يلي: </w:t>
            </w:r>
            <w:r w:rsidRPr="002326E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700" w:dyaOrig="740" w14:anchorId="0D377DBF">
                <v:shape id="_x0000_i1152" type="#_x0000_t75" style="width:84.75pt;height:36.75pt" o:ole="">
                  <v:imagedata r:id="rId246" o:title=""/>
                </v:shape>
                <o:OLEObject Type="Embed" ProgID="Equation.DSMT4" ShapeID="_x0000_i1152" DrawAspect="Content" ObjectID="_1793377711" r:id="rId247"/>
              </w:object>
            </w:r>
          </w:p>
          <w:p w14:paraId="1EFF061F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عين الأعداد الحقيقي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،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حيث من أجل كل </w:t>
            </w:r>
            <w:r w:rsidRPr="002326E0">
              <w:rPr>
                <w:rFonts w:ascii="Amiri" w:hAnsi="Amiri" w:cs="Amiri"/>
                <w:sz w:val="28"/>
                <w:szCs w:val="28"/>
              </w:rPr>
              <w:t>x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24DFB9D7">
                <v:shape id="_x0000_i1153" type="#_x0000_t75" style="width:45pt;height:20.25pt" o:ole="">
                  <v:imagedata r:id="rId248" o:title=""/>
                </v:shape>
                <o:OLEObject Type="Embed" ProgID="Equation.DSMT4" ShapeID="_x0000_i1153" DrawAspect="Content" ObjectID="_1793377712" r:id="rId249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:       </w:t>
            </w:r>
            <w:r w:rsidRPr="002326E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2326E0">
              <w:rPr>
                <w:rFonts w:ascii="Amiri" w:hAnsi="Amiri" w:cs="Amiri"/>
                <w:sz w:val="28"/>
                <w:szCs w:val="28"/>
                <w:lang w:bidi="ar-DZ"/>
              </w:rPr>
              <w:t xml:space="preserve">   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2040" w:dyaOrig="620" w14:anchorId="35E94273">
                <v:shape id="_x0000_i1154" type="#_x0000_t75" style="width:102pt;height:30.75pt" o:ole="">
                  <v:imagedata r:id="rId235" o:title=""/>
                </v:shape>
                <o:OLEObject Type="Embed" ProgID="Equation.DSMT4" ShapeID="_x0000_i1154" DrawAspect="Content" ObjectID="_1793377713" r:id="rId250"/>
              </w:object>
            </w:r>
          </w:p>
          <w:p w14:paraId="389A937A" w14:textId="69F5EAB3" w:rsidR="00AB178C" w:rsidRDefault="00AB178C" w:rsidP="002326E0">
            <w:pPr>
              <w:bidi/>
              <w:rPr>
                <w:rFonts w:ascii="Amiri" w:hAnsi="Amiri" w:cs="Amiri"/>
                <w:i/>
                <w:iCs/>
                <w:sz w:val="28"/>
                <w:szCs w:val="28"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احسب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300" w:dyaOrig="520" w14:anchorId="50A70B58">
                <v:shape id="_x0000_i1155" type="#_x0000_t75" style="width:65.25pt;height:26.25pt" o:ole="">
                  <v:imagedata r:id="rId251" o:title=""/>
                </v:shape>
                <o:OLEObject Type="Embed" ProgID="Equation.DSMT4" ShapeID="_x0000_i1155" DrawAspect="Content" ObjectID="_1793377714" r:id="rId25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.ماذا تستنتج بالنسبة للمنحني الممثل ل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؟</w:t>
            </w:r>
          </w:p>
          <w:p w14:paraId="44E9C7C3" w14:textId="75914EE9" w:rsidR="00AB178C" w:rsidRPr="000E659A" w:rsidRDefault="000E659A" w:rsidP="000E659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E659A">
              <w:rPr>
                <w:rFonts w:ascii="Amiri" w:hAnsi="Amiri" w:cs="Amiri"/>
                <w:sz w:val="28"/>
                <w:szCs w:val="28"/>
              </w:rPr>
              <w:t>3</w:t>
            </w:r>
            <w:r w:rsidRPr="000E65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)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ين أن المنحني الممثل ل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يقبل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ستقيم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0309FF59">
                <v:shape id="_x0000_i1220" type="#_x0000_t75" style="width:48.75pt;height:15.75pt" o:ole="">
                  <v:imagedata r:id="rId253" o:title=""/>
                </v:shape>
                <o:OLEObject Type="Embed" ProgID="Equation.DSMT4" ShapeID="_x0000_i1220" DrawAspect="Content" ObjectID="_1793377715" r:id="rId25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مقارب.</w:t>
            </w:r>
            <w:r w:rsidR="00AB178C"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ثم ادرس وضعية المنحني بالنسبة إلى </w:t>
            </w:r>
            <w:r w:rsidR="00AB178C"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="00AB178C"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</w:tc>
        <w:tc>
          <w:tcPr>
            <w:tcW w:w="1179" w:type="dxa"/>
          </w:tcPr>
          <w:p w14:paraId="57A15EBA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4BBEC1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85C5AF7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هيد:</w:t>
            </w:r>
          </w:p>
          <w:p w14:paraId="2A1A62D7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14E92E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ذكير بالتفسير الهندسي للنهايات </w:t>
            </w:r>
          </w:p>
          <w:p w14:paraId="4E671FC8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(المستقيمات المقاربة العمودية والأفقية)</w:t>
            </w:r>
          </w:p>
          <w:p w14:paraId="653B1066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والمستقيم المقارب المائل التي تم تناولها في السنة الثانية</w:t>
            </w:r>
          </w:p>
          <w:p w14:paraId="25F1039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2A241006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التذكير بالوضع النسبي لمنحنى ومستقيم</w:t>
            </w:r>
          </w:p>
          <w:p w14:paraId="4487914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highlight w:val="yellow"/>
                <w:rtl/>
              </w:rPr>
            </w:pPr>
          </w:p>
          <w:p w14:paraId="1FDDBF4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90059F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D87472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9C1330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3D0670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D0DEB5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A0B048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3B8D23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465131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4996EE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D3FA9A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E5CEF99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E60785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5F50DC1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251D537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118F35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53B75D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525A0D6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F980DC0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754810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FE7A4C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4A8D34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BBD85E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0C7FE70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378D5A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2DA8F54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5D78D6C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9594B2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1A474EC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D2681A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948267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FF7FA9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</w:tc>
      </w:tr>
    </w:tbl>
    <w:p w14:paraId="39784083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A9A2298" wp14:editId="762DDAB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656231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E24944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A218F9E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9A2298" id="_x0000_s1042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ljwG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EE24944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A218F9E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82B837D" wp14:editId="18604A1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099147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349E6" w14:textId="77777777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4 ساعات</w:t>
                            </w:r>
                          </w:p>
                          <w:p w14:paraId="37D6F185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2B837D" id="_x0000_s1043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kUd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U2tOo2ZxacllNuFZx66RQhO3lfUnAcRcCE8TT71k7YZn+jQBpqCQ09xtgL/69h71KeBJCln&#10;DW1SwcPPtfCKM/PN0qhe5ZNJXL3ETM4uxsT4Q8nyUGLX9S1Qm3P6N5xMZNRHsyO1h/qNln4evZJI&#10;WEm+Cy7R75hb7Dacvg2p5vOkRuvmBD7YFycjeCx0nLvX9k14108o0mw/wm7rxPTDjHa60dLCfI2g&#10;qzTA+7r2LaBVTXvQfyvxLzjkk9b+85v9Bg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AkUd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F2349E6" w14:textId="77777777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4 ساعات</w:t>
                      </w:r>
                    </w:p>
                    <w:p w14:paraId="37D6F185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1067173" wp14:editId="2F3B2B9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7987979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B0F78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067173" id="_x0000_s1044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xDpdA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qVWTiCw+raDcPXrmoVuE4ORtRc25EwEfhafJp37SNuMDHdpAU3DoKc7W4H+deo/6NJAk&#10;5ayhTSp4+LkRXnFmvlka1Yt8Momrl5jJdDYmxh9LVscSu6mvgdqc07/hZCKjPpo9qT3Ur7T0yxiV&#10;RMJKil1wiX7PXGO34fRtSLVcJjVaNyfwzj47GZ3HQse5e2lfhXf9hCLN9j3st07M381opxstLSw3&#10;CLpKA3yoa98CWtW0B/23Ev+CYz5pHT6/x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vqsQ6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27BB0F78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C04C98E" wp14:editId="2EB503C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5107223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D8D5F0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19941003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633F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دالــــ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C04C98E" id="_x0000_s1045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xsD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N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OKMbA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0D8D5F0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19941003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633F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راسة دالــــ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54FADDE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B178C" w:rsidRPr="00792B9B" w14:paraId="1FDD4FB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CCDF40A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4180E08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9DF200D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10615309" w14:textId="77777777" w:rsidTr="00305590">
        <w:tc>
          <w:tcPr>
            <w:tcW w:w="1278" w:type="dxa"/>
          </w:tcPr>
          <w:p w14:paraId="0847F3C7" w14:textId="77777777" w:rsidR="00AB178C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5FDA08" w14:textId="77777777" w:rsidR="00AB178C" w:rsidRDefault="00AB178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C3C59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E3FB3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289756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2A6D8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775D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FF2D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353F4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8A68A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9A90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C5D0B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E533FC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07F7C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BA689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B18A9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FDE10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AF07B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C7AB1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FC0A6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287C0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2A9AC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1229C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96B60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391E4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4AC8C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047AD8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E9651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72AA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BE43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BFF25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C1E3E2" w14:textId="77777777" w:rsidR="00AB178C" w:rsidRPr="00FB5A89" w:rsidRDefault="00AB178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24FFF96" w14:textId="77777777" w:rsidR="00AB178C" w:rsidRPr="00792B9B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6AEA33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633F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2 شعبة الآداب الموضوع الأول</w:t>
            </w:r>
          </w:p>
          <w:p w14:paraId="3839E73F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4633FA">
              <w:rPr>
                <w:rFonts w:ascii="Amiri" w:eastAsia="Calib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بــــ: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920" w:dyaOrig="360" w14:anchorId="0EB0E5A4">
                <v:shape id="_x0000_i1157" type="#_x0000_t75" style="width:96pt;height:18.75pt" o:ole="">
                  <v:imagedata r:id="rId255" o:title=""/>
                </v:shape>
                <o:OLEObject Type="Embed" ProgID="Equation.DSMT4" ShapeID="_x0000_i1157" DrawAspect="Content" ObjectID="_1793377716" r:id="rId25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0693940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36688C4">
                <v:shape id="_x0000_i1158" type="#_x0000_t75" style="width:27pt;height:21.75pt" o:ole="">
                  <v:imagedata r:id="rId257" o:title=""/>
                </v:shape>
                <o:OLEObject Type="Embed" ProgID="Equation.DSMT4" ShapeID="_x0000_i1158" DrawAspect="Content" ObjectID="_1793377717" r:id="rId25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F9985EA">
                <v:shape id="_x0000_i1159" type="#_x0000_t75" style="width:39pt;height:24pt" o:ole="">
                  <v:imagedata r:id="rId259" o:title=""/>
                </v:shape>
                <o:OLEObject Type="Embed" ProgID="Equation.DSMT4" ShapeID="_x0000_i1159" DrawAspect="Content" ObjectID="_1793377718" r:id="rId260"/>
              </w:object>
            </w:r>
          </w:p>
          <w:p w14:paraId="7FC60C29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FB3637C">
                <v:shape id="_x0000_i1160" type="#_x0000_t75" style="width:48pt;height:21.75pt" o:ole="">
                  <v:imagedata r:id="rId261" o:title=""/>
                </v:shape>
                <o:OLEObject Type="Embed" ProgID="Equation.DSMT4" ShapeID="_x0000_i1160" DrawAspect="Content" ObjectID="_1793377719" r:id="rId26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5FFC6117">
                <v:shape id="_x0000_i1161" type="#_x0000_t75" style="width:48pt;height:21.75pt" o:ole="">
                  <v:imagedata r:id="rId263" o:title=""/>
                </v:shape>
                <o:OLEObject Type="Embed" ProgID="Equation.DSMT4" ShapeID="_x0000_i1161" DrawAspect="Content" ObjectID="_1793377720" r:id="rId264"/>
              </w:object>
            </w:r>
          </w:p>
          <w:p w14:paraId="6BCD7EC6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0258F69">
                <v:shape id="_x0000_i1162" type="#_x0000_t75" style="width:30pt;height:15.75pt" o:ole="">
                  <v:imagedata r:id="rId265" o:title=""/>
                </v:shape>
                <o:OLEObject Type="Embed" ProgID="Equation.DSMT4" ShapeID="_x0000_i1162" DrawAspect="Content" ObjectID="_1793377721" r:id="rId26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ثم أدرس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ها.</w:t>
            </w:r>
          </w:p>
          <w:p w14:paraId="458551C3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لمستقيم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ماس المنحنى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BFBAA19">
                <v:shape id="_x0000_i1163" type="#_x0000_t75" style="width:27pt;height:21.75pt" o:ole="">
                  <v:imagedata r:id="rId257" o:title=""/>
                </v:shape>
                <o:OLEObject Type="Embed" ProgID="Equation.DSMT4" ShapeID="_x0000_i1163" DrawAspect="Content" ObjectID="_1793377722" r:id="rId267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9E8BF8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تحقق أنه من أجل كل عدد حقيقي </w:t>
            </w:r>
            <w:r w:rsidRPr="004633FA">
              <w:rPr>
                <w:rFonts w:ascii="Amiri" w:hAnsi="Amiri" w:cs="Amiri"/>
                <w:sz w:val="28"/>
                <w:szCs w:val="28"/>
              </w:rPr>
              <w:t>x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،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960" w:dyaOrig="320" w14:anchorId="30B98422">
                <v:shape id="_x0000_i1164" type="#_x0000_t75" style="width:98.25pt;height:15.75pt" o:ole="">
                  <v:imagedata r:id="rId268" o:title=""/>
                </v:shape>
                <o:OLEObject Type="Embed" ProgID="Equation.DSMT4" ShapeID="_x0000_i1164" DrawAspect="Content" ObjectID="_1793377723" r:id="rId269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ب- استنتج احداثيي نقطتي تقاطع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80EDA5A">
                <v:shape id="_x0000_i1165" type="#_x0000_t75" style="width:27pt;height:21.75pt" o:ole="">
                  <v:imagedata r:id="rId257" o:title=""/>
                </v:shape>
                <o:OLEObject Type="Embed" ProgID="Equation.DSMT4" ShapeID="_x0000_i1165" DrawAspect="Content" ObjectID="_1793377724" r:id="rId27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ع حامل محور الفواصل.</w:t>
            </w:r>
          </w:p>
          <w:p w14:paraId="2B6C72AD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 في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معادلة: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4CDB8BE8">
                <v:shape id="_x0000_i1166" type="#_x0000_t75" style="width:51pt;height:15.75pt" o:ole="">
                  <v:imagedata r:id="rId271" o:title=""/>
                </v:shape>
                <o:OLEObject Type="Embed" ProgID="Equation.DSMT4" ShapeID="_x0000_i1166" DrawAspect="Content" ObjectID="_1793377725" r:id="rId27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فاصلتي النقطتين من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D931BA0">
                <v:shape id="_x0000_i1167" type="#_x0000_t75" style="width:27pt;height:21.75pt" o:ole="">
                  <v:imagedata r:id="rId257" o:title=""/>
                </v:shape>
                <o:OLEObject Type="Embed" ProgID="Equation.DSMT4" ShapeID="_x0000_i1167" DrawAspect="Content" ObjectID="_1793377726" r:id="rId27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اللتين ترتيبهما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2F978285">
                <v:shape id="_x0000_i1168" type="#_x0000_t75" style="width:15.75pt;height:14.25pt" o:ole="">
                  <v:imagedata r:id="rId274" o:title=""/>
                </v:shape>
                <o:OLEObject Type="Embed" ProgID="Equation.DSMT4" ShapeID="_x0000_i1168" DrawAspect="Content" ObjectID="_1793377727" r:id="rId275"/>
              </w:object>
            </w:r>
          </w:p>
          <w:p w14:paraId="7A78188E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نشئ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2770766">
                <v:shape id="_x0000_i1169" type="#_x0000_t75" style="width:27pt;height:21.75pt" o:ole="">
                  <v:imagedata r:id="rId257" o:title=""/>
                </v:shape>
                <o:OLEObject Type="Embed" ProgID="Equation.DSMT4" ShapeID="_x0000_i1169" DrawAspect="Content" ObjectID="_1793377728" r:id="rId27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>.</w:t>
            </w:r>
          </w:p>
          <w:p w14:paraId="6C530B40" w14:textId="77777777" w:rsidR="00AB178C" w:rsidRPr="004633FA" w:rsidRDefault="00AB178C" w:rsidP="004633F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48E38645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633F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2 شعبة الآداب الموضوع الثاني</w:t>
            </w:r>
          </w:p>
          <w:p w14:paraId="5BA2CDD2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0B63C127">
                <v:shape id="_x0000_i1170" type="#_x0000_t75" style="width:12pt;height:15.75pt" o:ole="">
                  <v:imagedata r:id="rId277" o:title=""/>
                </v:shape>
                <o:OLEObject Type="Embed" ProgID="Equation.DSMT4" ShapeID="_x0000_i1170" DrawAspect="Content" ObjectID="_1793377729" r:id="rId278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معرفة على</w:t>
            </w:r>
            <w:r w:rsidRPr="004633F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0CF5BAA1">
                <v:shape id="_x0000_i1171" type="#_x0000_t75" style="width:12.75pt;height:12.75pt" o:ole="">
                  <v:imagedata r:id="rId279" o:title=""/>
                </v:shape>
                <o:OLEObject Type="Embed" ProgID="Equation.DSMT4" ShapeID="_x0000_i1171" DrawAspect="Content" ObjectID="_1793377730" r:id="rId28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240" w:dyaOrig="400" w14:anchorId="4A057493">
                <v:shape id="_x0000_i1172" type="#_x0000_t75" style="width:111.75pt;height:20.25pt" o:ole="">
                  <v:imagedata r:id="rId281" o:title=""/>
                </v:shape>
                <o:OLEObject Type="Embed" ProgID="Equation.DSMT4" ShapeID="_x0000_i1172" DrawAspect="Content" ObjectID="_1793377731" r:id="rId28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.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4E560D2F">
                <v:shape id="_x0000_i1173" type="#_x0000_t75" style="width:27pt;height:21.75pt" o:ole="">
                  <v:imagedata r:id="rId257" o:title=""/>
                </v:shape>
                <o:OLEObject Type="Embed" ProgID="Equation.DSMT4" ShapeID="_x0000_i1173" DrawAspect="Content" ObjectID="_1793377732" r:id="rId28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780" w:dyaOrig="480" w14:anchorId="56449F7C">
                <v:shape id="_x0000_i1174" type="#_x0000_t75" style="width:39pt;height:24pt" o:ole="">
                  <v:imagedata r:id="rId259" o:title=""/>
                </v:shape>
                <o:OLEObject Type="Embed" ProgID="Equation.DSMT4" ShapeID="_x0000_i1174" DrawAspect="Content" ObjectID="_1793377733" r:id="rId284"/>
              </w:object>
            </w:r>
          </w:p>
          <w:p w14:paraId="0FBED971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تحقق انه من أجل كل عدد حقيقي </w:t>
            </w:r>
            <w:r w:rsidRPr="004633FA">
              <w:rPr>
                <w:rFonts w:ascii="Amiri" w:eastAsia="Calibri" w:hAnsi="Amiri" w:cs="Amiri"/>
                <w:sz w:val="28"/>
                <w:szCs w:val="28"/>
              </w:rPr>
              <w:t>x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>:</w: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80" w:dyaOrig="360" w14:anchorId="21A748F7">
                <v:shape id="_x0000_i1175" type="#_x0000_t75" style="width:123.75pt;height:18pt" o:ole="">
                  <v:imagedata r:id="rId285" o:title=""/>
                </v:shape>
                <o:OLEObject Type="Embed" ProgID="Equation.DSMT4" ShapeID="_x0000_i1175" DrawAspect="Content" ObjectID="_1793377734" r:id="rId286"/>
              </w:object>
            </w:r>
          </w:p>
          <w:p w14:paraId="27A889F6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29A6FB4E">
                <v:shape id="_x0000_i1176" type="#_x0000_t75" style="width:48pt;height:21.75pt" o:ole="">
                  <v:imagedata r:id="rId261" o:title=""/>
                </v:shape>
                <o:OLEObject Type="Embed" ProgID="Equation.DSMT4" ShapeID="_x0000_i1176" DrawAspect="Content" ObjectID="_1793377735" r:id="rId287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0603B56F">
                <v:shape id="_x0000_i1177" type="#_x0000_t75" style="width:48pt;height:21.75pt" o:ole="">
                  <v:imagedata r:id="rId263" o:title=""/>
                </v:shape>
                <o:OLEObject Type="Embed" ProgID="Equation.DSMT4" ShapeID="_x0000_i1177" DrawAspect="Content" ObjectID="_1793377736" r:id="rId288"/>
              </w:object>
            </w:r>
          </w:p>
          <w:p w14:paraId="07C167E8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انه من اجل كل عدد حقيقي: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260" w:dyaOrig="320" w14:anchorId="57540B7C">
                <v:shape id="_x0000_i1178" type="#_x0000_t75" style="width:113.25pt;height:15.75pt" o:ole="">
                  <v:imagedata r:id="rId289" o:title=""/>
                </v:shape>
                <o:OLEObject Type="Embed" ProgID="Equation.DSMT4" ShapeID="_x0000_i1178" DrawAspect="Content" ObjectID="_1793377737" r:id="rId29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21BBD1FA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– أدرس إشار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4E497BAC">
                <v:shape id="_x0000_i1179" type="#_x0000_t75" style="width:30pt;height:15.75pt" o:ole="">
                  <v:imagedata r:id="rId291" o:title=""/>
                </v:shape>
                <o:OLEObject Type="Embed" ProgID="Equation.DSMT4" ShapeID="_x0000_i1179" DrawAspect="Content" ObjectID="_1793377738" r:id="rId29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ثم استنتج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 الدال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741A5756">
                <v:shape id="_x0000_i1180" type="#_x0000_t75" style="width:12pt;height:15.75pt" o:ole="">
                  <v:imagedata r:id="rId277" o:title=""/>
                </v:shape>
                <o:OLEObject Type="Embed" ProgID="Equation.DSMT4" ShapeID="_x0000_i1180" DrawAspect="Content" ObjectID="_1793377739" r:id="rId29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D731B1E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لمستقيم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ماس المنحنى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19586FD">
                <v:shape id="_x0000_i1181" type="#_x0000_t75" style="width:27pt;height:21.75pt" o:ole="">
                  <v:imagedata r:id="rId257" o:title=""/>
                </v:shape>
                <o:OLEObject Type="Embed" ProgID="Equation.DSMT4" ShapeID="_x0000_i1181" DrawAspect="Content" ObjectID="_1793377740" r:id="rId29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3E429B1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أثبت أن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50685E6B">
                <v:shape id="_x0000_i1182" type="#_x0000_t75" style="width:27pt;height:21.75pt" o:ole="">
                  <v:imagedata r:id="rId257" o:title=""/>
                </v:shape>
                <o:OLEObject Type="Embed" ProgID="Equation.DSMT4" ShapeID="_x0000_i1182" DrawAspect="Content" ObjectID="_1793377741" r:id="rId295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يشمل النقطتين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720" w:dyaOrig="320" w14:anchorId="4EFB05CA">
                <v:shape id="_x0000_i1183" type="#_x0000_t75" style="width:36pt;height:15.75pt" o:ole="">
                  <v:imagedata r:id="rId296" o:title=""/>
                </v:shape>
                <o:OLEObject Type="Embed" ProgID="Equation.DSMT4" ShapeID="_x0000_i1183" DrawAspect="Content" ObjectID="_1793377742" r:id="rId297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960" w:dyaOrig="620" w14:anchorId="0F19E4D6">
                <v:shape id="_x0000_i1184" type="#_x0000_t75" style="width:48pt;height:30.75pt" o:ole="">
                  <v:imagedata r:id="rId298" o:title=""/>
                </v:shape>
                <o:OLEObject Type="Embed" ProgID="Equation.DSMT4" ShapeID="_x0000_i1184" DrawAspect="Content" ObjectID="_1793377743" r:id="rId299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>ب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- أنشئ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 w:cs="Amiri"/>
                  <w:sz w:val="28"/>
                  <w:szCs w:val="28"/>
                </w:rPr>
                <m:t xml:space="preserve"> </m:t>
              </m:r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ثم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6F6CA009">
                <v:shape id="_x0000_i1185" type="#_x0000_t75" style="width:27pt;height:21.75pt" o:ole="">
                  <v:imagedata r:id="rId257" o:title=""/>
                </v:shape>
                <o:OLEObject Type="Embed" ProgID="Equation.DSMT4" ShapeID="_x0000_i1185" DrawAspect="Content" ObjectID="_1793377744" r:id="rId30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3200BF8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F780A6D" w14:textId="6E55A078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633F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مرين بكالوريا 2019 الموضوع الأول شعبة </w:t>
            </w:r>
            <w:r w:rsidR="00E641D8" w:rsidRPr="004633F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آداب</w:t>
            </w:r>
          </w:p>
          <w:p w14:paraId="1B34CF91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40BAA97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4633FA">
              <w:rPr>
                <w:rFonts w:ascii="Cambria" w:hAnsi="Cambria" w:cs="Cambria" w:hint="cs"/>
                <w:sz w:val="28"/>
                <w:szCs w:val="28"/>
                <w:rtl/>
              </w:rPr>
              <w:t>ƒ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∞;-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miri"/>
                  <w:sz w:val="28"/>
                  <w:szCs w:val="28"/>
                </w:rPr>
                <m:t>∪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-2;+∞</m:t>
                  </m:r>
                </m:e>
              </m:d>
            </m:oMath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بالعبارة: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miri"/>
                  <w:sz w:val="28"/>
                  <w:szCs w:val="28"/>
                </w:rPr>
                <m:t>=a-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x+2</m:t>
                  </m:r>
                </m:den>
              </m:f>
            </m:oMath>
          </w:p>
          <w:p w14:paraId="5E9C568B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حيث </w:t>
            </w:r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>a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2EB0FDB8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35445F3F">
                <v:shape id="_x0000_i1186" type="#_x0000_t75" style="width:27pt;height:21.75pt" o:ole="">
                  <v:imagedata r:id="rId257" o:title=""/>
                </v:shape>
                <o:OLEObject Type="Embed" ProgID="Equation.DSMT4" ShapeID="_x0000_i1186" DrawAspect="Content" ObjectID="_1793377745" r:id="rId30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780" w:dyaOrig="480" w14:anchorId="1B06D5F8">
                <v:shape id="_x0000_i1187" type="#_x0000_t75" style="width:39pt;height:24pt" o:ole="">
                  <v:imagedata r:id="rId259" o:title=""/>
                </v:shape>
                <o:OLEObject Type="Embed" ProgID="Equation.DSMT4" ShapeID="_x0000_i1187" DrawAspect="Content" ObjectID="_1793377746" r:id="rId30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70252E9" w14:textId="77777777" w:rsidR="00AB178C" w:rsidRPr="004633FA" w:rsidRDefault="00AB178C" w:rsidP="00AB178C">
            <w:pPr>
              <w:pStyle w:val="Paragraphedeliste"/>
              <w:numPr>
                <w:ilvl w:val="0"/>
                <w:numId w:val="30"/>
              </w:numPr>
              <w:bidi/>
              <w:ind w:left="191" w:hanging="11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قيم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تى يقطع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704B5C04">
                <v:shape id="_x0000_i1188" type="#_x0000_t75" style="width:27pt;height:21.75pt" o:ole="">
                  <v:imagedata r:id="rId257" o:title=""/>
                </v:shape>
                <o:OLEObject Type="Embed" ProgID="Equation.DSMT4" ShapeID="_x0000_i1188" DrawAspect="Content" ObjectID="_1793377747" r:id="rId30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امل محور التراتيب في النقطة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ترتيبة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240" w:dyaOrig="620" w14:anchorId="1615E5E4">
                <v:shape id="_x0000_i1189" type="#_x0000_t75" style="width:12pt;height:30.75pt" o:ole="">
                  <v:imagedata r:id="rId304" o:title=""/>
                </v:shape>
                <o:OLEObject Type="Embed" ProgID="Equation.DSMT4" ShapeID="_x0000_i1189" DrawAspect="Content" ObjectID="_1793377748" r:id="rId305"/>
              </w:object>
            </w:r>
          </w:p>
          <w:p w14:paraId="0F339109" w14:textId="77777777" w:rsidR="00AB178C" w:rsidRPr="004633FA" w:rsidRDefault="00AB178C" w:rsidP="00AB178C">
            <w:pPr>
              <w:pStyle w:val="Paragraphedeliste"/>
              <w:numPr>
                <w:ilvl w:val="0"/>
                <w:numId w:val="30"/>
              </w:numPr>
              <w:bidi/>
              <w:ind w:left="191" w:hanging="11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ع 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6121069C">
                <v:shape id="_x0000_i1190" type="#_x0000_t75" style="width:26.25pt;height:14.25pt" o:ole="">
                  <v:imagedata r:id="rId306" o:title=""/>
                </v:shape>
                <o:OLEObject Type="Embed" ProgID="Equation.DSMT4" ShapeID="_x0000_i1190" DrawAspect="Content" ObjectID="_1793377749" r:id="rId307"/>
              </w:object>
            </w:r>
          </w:p>
          <w:p w14:paraId="484FB852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أحسب النهايات عند أطراف مجموعة التعريف.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ب- فسر النتائج المحصل عليها بيانيا.</w:t>
            </w:r>
          </w:p>
          <w:p w14:paraId="355F0884" w14:textId="77777777" w:rsidR="00AB178C" w:rsidRPr="004633FA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درس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شكل جدول تغيراتها.</w:t>
            </w:r>
          </w:p>
          <w:p w14:paraId="19D68AEB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حداثيي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نقطة تقاطع المستقيمين المقاربين، ثم بين أنها مركز تناظر ل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4B078402">
                <v:shape id="_x0000_i1191" type="#_x0000_t75" style="width:27pt;height:21.75pt" o:ole="">
                  <v:imagedata r:id="rId257" o:title=""/>
                </v:shape>
                <o:OLEObject Type="Embed" ProgID="Equation.DSMT4" ShapeID="_x0000_i1191" DrawAspect="Content" ObjectID="_1793377750" r:id="rId308"/>
              </w:object>
            </w:r>
          </w:p>
          <w:p w14:paraId="569C207A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اكتب معادلة لـ </w:t>
            </w:r>
            <m:oMath>
              <m:d>
                <m:dPr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∆</m:t>
                  </m:r>
                </m:e>
              </m:d>
            </m:oMath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مماس المنحنى </w:t>
            </w:r>
            <w:r w:rsidRPr="004633FA">
              <w:rPr>
                <w:position w:val="-16"/>
              </w:rPr>
              <w:object w:dxaOrig="540" w:dyaOrig="435" w14:anchorId="7A602BCC">
                <v:shape id="_x0000_i1192" type="#_x0000_t75" style="width:27pt;height:21.75pt" o:ole="">
                  <v:imagedata r:id="rId257" o:title=""/>
                </v:shape>
                <o:OLEObject Type="Embed" ProgID="Equation.DSMT4" ShapeID="_x0000_i1192" DrawAspect="Content" ObjectID="_1793377751" r:id="rId309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عند النقطة ذات الفاصلة 0.</w:t>
            </w:r>
          </w:p>
          <w:p w14:paraId="3E96D09F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position w:val="-10"/>
              </w:rPr>
              <w:object w:dxaOrig="639" w:dyaOrig="320" w14:anchorId="567D209A">
                <v:shape id="_x0000_i1193" type="#_x0000_t75" style="width:32.25pt;height:15.75pt" o:ole="">
                  <v:imagedata r:id="rId310" o:title=""/>
                </v:shape>
                <o:OLEObject Type="Embed" ProgID="Equation.DSMT4" ShapeID="_x0000_i1193" DrawAspect="Content" ObjectID="_1793377752" r:id="rId31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ثم أرسم المستقيمين المقاربين و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ثم المنحنى </w:t>
            </w:r>
            <w:r w:rsidRPr="004633FA">
              <w:rPr>
                <w:position w:val="-16"/>
              </w:rPr>
              <w:object w:dxaOrig="540" w:dyaOrig="435" w14:anchorId="19589894">
                <v:shape id="_x0000_i1194" type="#_x0000_t75" style="width:27pt;height:21.75pt" o:ole="">
                  <v:imagedata r:id="rId257" o:title=""/>
                </v:shape>
                <o:OLEObject Type="Embed" ProgID="Equation.DSMT4" ShapeID="_x0000_i1194" DrawAspect="Content" ObjectID="_1793377753" r:id="rId31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ACE379B" w14:textId="77777777" w:rsidR="00AB178C" w:rsidRPr="004633FA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 بيانيا المتراجحة ذات المجهول الحقيقي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لتالية: </w:t>
            </w:r>
            <w:r w:rsidRPr="004633FA">
              <w:rPr>
                <w:position w:val="-24"/>
              </w:rPr>
              <w:object w:dxaOrig="880" w:dyaOrig="620" w14:anchorId="76E21711">
                <v:shape id="_x0000_i1195" type="#_x0000_t75" style="width:44.25pt;height:30.75pt" o:ole="">
                  <v:imagedata r:id="rId313" o:title=""/>
                </v:shape>
                <o:OLEObject Type="Embed" ProgID="Equation.DSMT4" ShapeID="_x0000_i1195" DrawAspect="Content" ObjectID="_1793377754" r:id="rId314"/>
              </w:object>
            </w:r>
          </w:p>
          <w:p w14:paraId="143818F7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7228589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633F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اك 2022 الموضوع الأول شعبة تسيير:</w:t>
            </w:r>
          </w:p>
          <w:p w14:paraId="1269AF64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عتب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ـــــــــــ: 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60" w14:anchorId="5A9BD4F2">
                <v:shape id="_x0000_i1196" type="#_x0000_t75" style="width:89.25pt;height:33pt" o:ole="">
                  <v:imagedata r:id="rId315" o:title=""/>
                </v:shape>
                <o:OLEObject Type="Embed" ProgID="Equation.DSMT4" ShapeID="_x0000_i1196" DrawAspect="Content" ObjectID="_1793377755" r:id="rId316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7B7A41E7" w14:textId="77777777" w:rsidR="00AB178C" w:rsidRPr="004633FA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253" w:right="-851" w:hanging="253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نهايات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أطراف مجموعة التعريف ثم فسر النتيجة بيانيا.</w:t>
            </w:r>
          </w:p>
          <w:p w14:paraId="1C3F2C10" w14:textId="77777777" w:rsidR="00AB178C" w:rsidRPr="004633FA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206" w:hanging="206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ان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ذا المعادل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274525CD">
                <v:shape id="_x0000_i1197" type="#_x0000_t75" style="width:42.75pt;height:15.75pt" o:ole="">
                  <v:imagedata r:id="rId317" o:title=""/>
                </v:shape>
                <o:OLEObject Type="Embed" ProgID="Equation.DSMT4" ShapeID="_x0000_i1197" DrawAspect="Content" ObjectID="_1793377756" r:id="rId31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قارب مائل ل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درس وضعي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       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</w:p>
          <w:p w14:paraId="3E8A2014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 النقطة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22C7F3CE">
                <v:shape id="_x0000_i1198" type="#_x0000_t75" style="width:48.75pt;height:15.75pt" o:ole="">
                  <v:imagedata r:id="rId319" o:title=""/>
                </v:shape>
                <o:OLEObject Type="Embed" ProgID="Equation.DSMT4" ShapeID="_x0000_i1198" DrawAspect="Content" ObjectID="_1793377757" r:id="rId320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هي مركز تناظر ل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53FD76EE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-بين أنه من اجل كل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:   </w:t>
            </w:r>
            <w:r w:rsidRPr="004633FA">
              <w:rPr>
                <w:position w:val="-36"/>
              </w:rPr>
              <w:object w:dxaOrig="2060" w:dyaOrig="740" w14:anchorId="6BE0E081">
                <v:shape id="_x0000_i1199" type="#_x0000_t75" style="width:102.75pt;height:36.75pt" o:ole="">
                  <v:imagedata r:id="rId321" o:title=""/>
                </v:shape>
                <o:OLEObject Type="Embed" ProgID="Equation.DSMT4" ShapeID="_x0000_i1199" DrawAspect="Content" ObjectID="_1793377758" r:id="rId32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درس تغيرات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شكل جدول تغيراتها.</w:t>
            </w:r>
          </w:p>
          <w:p w14:paraId="3DC8763B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كتب معادلة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ماس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النقطة ذات الفاصلة 0.</w:t>
            </w:r>
          </w:p>
          <w:p w14:paraId="4E6C933E" w14:textId="759FB6D1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نشئ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المستقيمات المقاربة.</w:t>
            </w:r>
          </w:p>
          <w:p w14:paraId="19AE8FAC" w14:textId="77777777" w:rsidR="000E659A" w:rsidRPr="000E659A" w:rsidRDefault="000E659A" w:rsidP="000E659A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36599B40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g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,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عبارة :    </w:t>
            </w:r>
            <w:r w:rsidRPr="004633FA">
              <w:rPr>
                <w:position w:val="-32"/>
              </w:rPr>
              <w:object w:dxaOrig="1880" w:dyaOrig="760" w14:anchorId="2D119752">
                <v:shape id="_x0000_i1200" type="#_x0000_t75" style="width:93.75pt;height:38.25pt" o:ole="">
                  <v:imagedata r:id="rId323" o:title=""/>
                </v:shape>
                <o:OLEObject Type="Embed" ProgID="Equation.DSMT4" ShapeID="_x0000_i1200" DrawAspect="Content" ObjectID="_1793377759" r:id="rId324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br/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أ- بين أن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g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دالة زوجية </w:t>
            </w:r>
          </w:p>
          <w:p w14:paraId="26A5A50B" w14:textId="77777777" w:rsidR="00AB178C" w:rsidRDefault="00AB178C" w:rsidP="004633FA">
            <w:pPr>
              <w:pStyle w:val="Paragraphedeliste"/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- تحقق أنه من أجل كل عدد حقيقي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w:r w:rsidRPr="004633FA">
              <w:rPr>
                <w:position w:val="-14"/>
              </w:rPr>
              <w:object w:dxaOrig="1740" w:dyaOrig="400" w14:anchorId="16E6F258">
                <v:shape id="_x0000_i1201" type="#_x0000_t75" style="width:87pt;height:20.25pt" o:ole="">
                  <v:imagedata r:id="rId325" o:title=""/>
                </v:shape>
                <o:OLEObject Type="Embed" ProgID="Equation.DSMT4" ShapeID="_x0000_i1201" DrawAspect="Content" ObjectID="_1793377760" r:id="rId32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633FA">
              <w:rPr>
                <w:position w:val="-10"/>
              </w:rPr>
              <w:object w:dxaOrig="1219" w:dyaOrig="320" w14:anchorId="34EBCD5F">
                <v:shape id="_x0000_i1202" type="#_x0000_t75" style="width:60.75pt;height:15.75pt" o:ole="">
                  <v:imagedata r:id="rId327" o:title=""/>
                </v:shape>
                <o:OLEObject Type="Embed" ProgID="Equation.DSMT4" ShapeID="_x0000_i1202" DrawAspect="Content" ObjectID="_1793377761" r:id="rId328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  ج- اشرح كيف يمكن انشاء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position w:val="-16"/>
              </w:rPr>
              <w:object w:dxaOrig="520" w:dyaOrig="440" w14:anchorId="55328037">
                <v:shape id="_x0000_i1203" type="#_x0000_t75" style="width:26.25pt;height:21.75pt" o:ole="">
                  <v:imagedata r:id="rId329" o:title=""/>
                </v:shape>
                <o:OLEObject Type="Embed" ProgID="Equation.DSMT4" ShapeID="_x0000_i1203" DrawAspect="Content" ObjectID="_1793377762" r:id="rId330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نطلاقا من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رسمه في نفس المعلم.</w:t>
            </w:r>
          </w:p>
          <w:p w14:paraId="3BB952B7" w14:textId="77777777" w:rsidR="00AB178C" w:rsidRPr="004633FA" w:rsidRDefault="00AB178C" w:rsidP="004633FA">
            <w:pPr>
              <w:pStyle w:val="Paragraphedeliste"/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4FA70767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633F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اك 2022 الموضوع الثاني شعبة تسيير</w:t>
            </w:r>
          </w:p>
          <w:p w14:paraId="55D3DADA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B7FAE45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عتب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ـــــــــــ:  </w:t>
            </w:r>
            <w:r w:rsidRPr="004633FA">
              <w:rPr>
                <w:rFonts w:ascii="Amiri" w:hAnsi="Amiri" w:cs="Amiri"/>
                <w:position w:val="-28"/>
                <w:sz w:val="28"/>
                <w:szCs w:val="28"/>
              </w:rPr>
              <w:object w:dxaOrig="2260" w:dyaOrig="660" w14:anchorId="0D6D9B7F">
                <v:shape id="_x0000_i1204" type="#_x0000_t75" style="width:111.75pt;height:33pt" o:ole="">
                  <v:imagedata r:id="rId331" o:title=""/>
                </v:shape>
                <o:OLEObject Type="Embed" ProgID="Equation.DSMT4" ShapeID="_x0000_i1204" DrawAspect="Content" ObjectID="_1793377763" r:id="rId332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br/>
              <w:t xml:space="preserve">          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2C4D5513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40F2FEA0">
                <v:shape id="_x0000_i1205" type="#_x0000_t75" style="width:48pt;height:21.75pt" o:ole="">
                  <v:imagedata r:id="rId261" o:title=""/>
                </v:shape>
                <o:OLEObject Type="Embed" ProgID="Equation.DSMT4" ShapeID="_x0000_i1205" DrawAspect="Content" ObjectID="_1793377764" r:id="rId33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451F0F66">
                <v:shape id="_x0000_i1206" type="#_x0000_t75" style="width:48pt;height:21.75pt" o:ole="">
                  <v:imagedata r:id="rId263" o:title=""/>
                </v:shape>
                <o:OLEObject Type="Embed" ProgID="Equation.DSMT4" ShapeID="_x0000_i1206" DrawAspect="Content" ObjectID="_1793377765" r:id="rId33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- 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880" w:dyaOrig="440" w14:anchorId="539E9CA3">
                <v:shape id="_x0000_i1207" type="#_x0000_t75" style="width:44.25pt;height:21.75pt" o:ole="">
                  <v:imagedata r:id="rId335" o:title=""/>
                </v:shape>
                <o:OLEObject Type="Embed" ProgID="Equation.DSMT4" ShapeID="_x0000_i1207" DrawAspect="Content" ObjectID="_1793377766" r:id="rId33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فسر النتيجة بيانيا.</w:t>
            </w:r>
          </w:p>
          <w:p w14:paraId="2DC582BC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-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ه من اجل كل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:   </w:t>
            </w:r>
            <w:r w:rsidRPr="004633FA">
              <w:rPr>
                <w:rFonts w:ascii="Amiri" w:hAnsi="Amiri" w:cs="Amiri"/>
                <w:position w:val="-36"/>
                <w:sz w:val="28"/>
                <w:szCs w:val="28"/>
              </w:rPr>
              <w:object w:dxaOrig="2299" w:dyaOrig="780" w14:anchorId="06EBF83A">
                <v:shape id="_x0000_i1208" type="#_x0000_t75" style="width:114.75pt;height:39pt" o:ole="">
                  <v:imagedata r:id="rId337" o:title=""/>
                </v:shape>
                <o:OLEObject Type="Embed" ProgID="Equation.DSMT4" ShapeID="_x0000_i1208" DrawAspect="Content" ObjectID="_1793377767" r:id="rId338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br/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ب- بين أن </w:t>
            </w:r>
            <w:r w:rsidRPr="004633FA">
              <w:rPr>
                <w:rFonts w:ascii="Amiri" w:hAnsi="Amiri" w:cs="Amiri"/>
                <w:sz w:val="28"/>
                <w:szCs w:val="28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00" w14:anchorId="259E88D6">
                <v:shape id="_x0000_i1209" type="#_x0000_t75" style="width:24.75pt;height:20.25pt" o:ole="">
                  <v:imagedata r:id="rId339" o:title=""/>
                </v:shape>
                <o:OLEObject Type="Embed" ProgID="Equation.DSMT4" ShapeID="_x0000_i1209" DrawAspect="Content" ObjectID="_1793377768" r:id="rId34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متناقصة تماما على كل من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4DF44352">
                <v:shape id="_x0000_i1210" type="#_x0000_t75" style="width:36.75pt;height:20.25pt" o:ole="">
                  <v:imagedata r:id="rId341" o:title=""/>
                </v:shape>
                <o:OLEObject Type="Embed" ProgID="Equation.DSMT4" ShapeID="_x0000_i1210" DrawAspect="Content" ObjectID="_1793377769" r:id="rId342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> 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2EC788DE">
                <v:shape id="_x0000_i1211" type="#_x0000_t75" style="width:35.25pt;height:20.25pt" o:ole="">
                  <v:imagedata r:id="rId343" o:title=""/>
                </v:shape>
                <o:OLEObject Type="Embed" ProgID="Equation.DSMT4" ShapeID="_x0000_i1211" DrawAspect="Content" ObjectID="_1793377770" r:id="rId344"/>
              </w:object>
            </w:r>
          </w:p>
          <w:p w14:paraId="0D352F0E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أبين أن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قبل مستقيما مقاربا مائلا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طلب تعيين معادلة له.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ب- أدرس وضعية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بالنسبة لــــــ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.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ج- بين ان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قطع حامل محور الفواصل في نقطة وحيدة فاصلتها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7DA6B97">
                <v:shape id="_x0000_i1212" type="#_x0000_t75" style="width:12pt;height:11.25pt" o:ole="">
                  <v:imagedata r:id="rId345" o:title=""/>
                </v:shape>
                <o:OLEObject Type="Embed" ProgID="Equation.DSMT4" ShapeID="_x0000_i1212" DrawAspect="Content" ObjectID="_1793377771" r:id="rId34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1340" w:dyaOrig="279" w14:anchorId="515E4982">
                <v:shape id="_x0000_i1213" type="#_x0000_t75" style="width:66.75pt;height:14.25pt" o:ole="">
                  <v:imagedata r:id="rId347" o:title=""/>
                </v:shape>
                <o:OLEObject Type="Embed" ProgID="Equation.DSMT4" ShapeID="_x0000_i1213" DrawAspect="Content" ObjectID="_1793377772" r:id="rId348"/>
              </w:object>
            </w:r>
          </w:p>
          <w:p w14:paraId="4C5AEDDF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ــ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ماس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936EF46">
                <v:shape id="_x0000_i1214" type="#_x0000_t75" style="width:27pt;height:21.75pt" o:ole="">
                  <v:imagedata r:id="rId257" o:title=""/>
                </v:shape>
                <o:OLEObject Type="Embed" ProgID="Equation.DSMT4" ShapeID="_x0000_i1214" DrawAspect="Content" ObjectID="_1793377773" r:id="rId349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في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-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- أنشئ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57647048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proofErr w:type="gramStart"/>
            <w:r w:rsidRPr="004633FA">
              <w:rPr>
                <w:rFonts w:ascii="Amiri" w:eastAsia="Calibri" w:hAnsi="Amiri" w:cs="Amiri"/>
                <w:sz w:val="28"/>
                <w:szCs w:val="28"/>
              </w:rPr>
              <w:t>g</w:t>
            </w:r>
            <w:proofErr w:type="gramEnd"/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الدالة العددية المعرفة على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3B860B40">
                <v:shape id="_x0000_i1215" type="#_x0000_t75" style="width:35.25pt;height:20.25pt" o:ole="">
                  <v:imagedata r:id="rId343" o:title=""/>
                </v:shape>
                <o:OLEObject Type="Embed" ProgID="Equation.DSMT4" ShapeID="_x0000_i1215" DrawAspect="Content" ObjectID="_1793377774" r:id="rId35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00" w14:anchorId="206A6048">
                <v:shape id="_x0000_i1216" type="#_x0000_t75" style="width:65.25pt;height:20.25pt" o:ole="">
                  <v:imagedata r:id="rId351" o:title=""/>
                </v:shape>
                <o:OLEObject Type="Embed" ProgID="Equation.DSMT4" ShapeID="_x0000_i1216" DrawAspect="Content" ObjectID="_1793377775" r:id="rId35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2BFC6F51">
                <v:shape id="_x0000_i1217" type="#_x0000_t75" style="width:26.25pt;height:21.75pt" o:ole="">
                  <v:imagedata r:id="rId353" o:title=""/>
                </v:shape>
                <o:OLEObject Type="Embed" ProgID="Equation.DSMT4" ShapeID="_x0000_i1217" DrawAspect="Content" ObjectID="_1793377776" r:id="rId35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المعلم السابق.</w:t>
            </w:r>
          </w:p>
          <w:p w14:paraId="4334660E" w14:textId="77777777" w:rsidR="00AB178C" w:rsidRPr="004633FA" w:rsidRDefault="00AB178C" w:rsidP="00AB178C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ين كيف يمكن إنشاء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0E474301">
                <v:shape id="_x0000_i1218" type="#_x0000_t75" style="width:26.25pt;height:21.75pt" o:ole="">
                  <v:imagedata r:id="rId353" o:title=""/>
                </v:shape>
                <o:OLEObject Type="Embed" ProgID="Equation.DSMT4" ShapeID="_x0000_i1218" DrawAspect="Content" ObjectID="_1793377777" r:id="rId355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نطلاقا من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نشئه.</w:t>
            </w:r>
          </w:p>
          <w:p w14:paraId="4C3BF024" w14:textId="7EF5FEA1" w:rsidR="00AB178C" w:rsidRPr="004633FA" w:rsidRDefault="00E641D8" w:rsidP="004633FA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E365BFA" wp14:editId="1F9F2B8B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25400</wp:posOffset>
                      </wp:positionV>
                      <wp:extent cx="1809750" cy="1543050"/>
                      <wp:effectExtent l="0" t="0" r="19050" b="19050"/>
                      <wp:wrapNone/>
                      <wp:docPr id="1542152843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0" cy="1543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D5A0ED" w14:textId="7708984D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C7C3D3" wp14:editId="4DB04740">
                                        <wp:extent cx="1439545" cy="1426210"/>
                                        <wp:effectExtent l="0" t="0" r="8255" b="2540"/>
                                        <wp:docPr id="155728014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57280146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39545" cy="14262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E365BFA" id="Rectangle 11" o:spid="_x0000_s1046" style="position:absolute;left:0;text-align:left;margin-left:7.95pt;margin-top:2pt;width:142.5pt;height:121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" fillcolor="white [3201]" strokecolor="white [3212]" strokeweight="2pt">
                      <v:textbox>
                        <w:txbxContent>
                          <w:p w14:paraId="01D5A0ED" w14:textId="7708984D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C7C3D3" wp14:editId="4DB04740">
                                  <wp:extent cx="1439545" cy="1426210"/>
                                  <wp:effectExtent l="0" t="0" r="8255" b="2540"/>
                                  <wp:docPr id="15572801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57280146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39545" cy="1426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27872BD" w14:textId="77777777" w:rsidR="00AB178C" w:rsidRDefault="00AB178C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p w14:paraId="51D69872" w14:textId="77777777" w:rsidR="00AB178C" w:rsidRDefault="00AB178C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p w14:paraId="30A33AD0" w14:textId="460C3E3D" w:rsidR="00AB178C" w:rsidRDefault="00E641D8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eastAsia="Calibri" w:cstheme="minorHAnsi"/>
                <w:sz w:val="28"/>
                <w:szCs w:val="28"/>
                <w:rtl/>
                <w:lang w:bidi="ar-DZ"/>
              </w:rPr>
              <w:br/>
            </w:r>
          </w:p>
          <w:p w14:paraId="0113F889" w14:textId="77777777" w:rsidR="00AB178C" w:rsidRPr="00792B9B" w:rsidRDefault="00AB178C" w:rsidP="004633F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632515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688CC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E20A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68CAB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5B2F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F5119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6FBB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411F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32E0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A1DA2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FAE2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FA3536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D8476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95FF6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235D20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858BD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31026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362F0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B68120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465D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3DDC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11143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0009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49FF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9962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4244A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1EAB4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5E24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6339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6802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80010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4833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AEA2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6199C" w14:textId="77777777" w:rsidR="00AB178C" w:rsidRPr="00792B9B" w:rsidRDefault="00AB178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87B8BAC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lastRenderedPageBreak/>
        <w:t>تمرين بكالوريا 2022 شعبة الآداب الموضوع الأول</w:t>
      </w:r>
    </w:p>
    <w:p w14:paraId="08D69570" w14:textId="2780DAB9" w:rsidR="000E659A" w:rsidRPr="000E659A" w:rsidRDefault="000E659A" w:rsidP="000E659A">
      <w:pPr>
        <w:bidi/>
        <w:spacing w:after="0" w:line="240" w:lineRule="auto"/>
        <w:ind w:right="-993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لتكن الدالة </w:t>
      </w:r>
      <w:r w:rsidRPr="000E659A">
        <w:rPr>
          <w:rFonts w:ascii="Amiri" w:eastAsia="Calibri" w:hAnsi="Amiri" w:cs="Amiri"/>
          <w:sz w:val="24"/>
          <w:szCs w:val="24"/>
          <w:lang w:bidi="ar-DZ"/>
        </w:rPr>
        <w:t>f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4"/>
            <w:szCs w:val="24"/>
            <w:rtl/>
            <w:lang w:bidi="ar-DZ"/>
          </w:rPr>
          <m:t>R</m:t>
        </m:r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بــــ: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920" w:dyaOrig="360" w14:anchorId="29E347C9">
          <v:shape id="_x0000_i1221" type="#_x0000_t75" style="width:96pt;height:18.75pt" o:ole="">
            <v:imagedata r:id="rId255" o:title=""/>
          </v:shape>
          <o:OLEObject Type="Embed" ProgID="Equation.DSMT4" ShapeID="_x0000_i1221" DrawAspect="Content" ObjectID="_1793377778" r:id="rId356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.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0F45AA63">
          <v:shape id="_x0000_i1222" type="#_x0000_t75" style="width:27pt;height:21.75pt" o:ole="">
            <v:imagedata r:id="rId257" o:title=""/>
          </v:shape>
          <o:OLEObject Type="Embed" ProgID="Equation.DSMT4" ShapeID="_x0000_i1222" DrawAspect="Content" ObjectID="_1793377779" r:id="rId357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800" w:dyaOrig="480" w14:anchorId="7EA64C90">
          <v:shape id="_x0000_i1223" type="#_x0000_t75" style="width:39pt;height:24pt" o:ole="">
            <v:imagedata r:id="rId259" o:title=""/>
          </v:shape>
          <o:OLEObject Type="Embed" ProgID="Equation.DSMT4" ShapeID="_x0000_i1223" DrawAspect="Content" ObjectID="_1793377780" r:id="rId358"/>
        </w:object>
      </w:r>
    </w:p>
    <w:p w14:paraId="2B2FA508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281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4CD41DC8">
          <v:shape id="_x0000_i1224" type="#_x0000_t75" style="width:48pt;height:21.75pt" o:ole="">
            <v:imagedata r:id="rId261" o:title=""/>
          </v:shape>
          <o:OLEObject Type="Embed" ProgID="Equation.DSMT4" ShapeID="_x0000_i1224" DrawAspect="Content" ObjectID="_1793377781" r:id="rId359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00876A09">
          <v:shape id="_x0000_i1225" type="#_x0000_t75" style="width:48pt;height:21.75pt" o:ole="">
            <v:imagedata r:id="rId263" o:title=""/>
          </v:shape>
          <o:OLEObject Type="Embed" ProgID="Equation.DSMT4" ShapeID="_x0000_i1225" DrawAspect="Content" ObjectID="_1793377782" r:id="rId360"/>
        </w:object>
      </w:r>
    </w:p>
    <w:p w14:paraId="5DDAF859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حسب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00" w:dyaOrig="320" w14:anchorId="65FB8FB8">
          <v:shape id="_x0000_i1226" type="#_x0000_t75" style="width:30pt;height:15.75pt" o:ole="">
            <v:imagedata r:id="rId265" o:title=""/>
          </v:shape>
          <o:OLEObject Type="Embed" ProgID="Equation.DSMT4" ShapeID="_x0000_i1226" DrawAspect="Content" ObjectID="_1793377783" r:id="rId361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ثم أدرس اتجاه تغير الدالة </w:t>
      </w:r>
      <w:r w:rsidRPr="000E659A">
        <w:rPr>
          <w:rFonts w:ascii="Amiri" w:hAnsi="Amiri" w:cs="Amiri"/>
          <w:sz w:val="24"/>
          <w:szCs w:val="24"/>
        </w:rPr>
        <w:t>f</w:t>
      </w:r>
      <w:r w:rsidRPr="000E659A">
        <w:rPr>
          <w:rFonts w:ascii="Amiri" w:hAnsi="Amiri" w:cs="Amiri"/>
          <w:sz w:val="24"/>
          <w:szCs w:val="24"/>
          <w:rtl/>
        </w:rPr>
        <w:t xml:space="preserve"> وشكل جدول تغيراتها.</w:t>
      </w:r>
    </w:p>
    <w:p w14:paraId="3476635F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مماس المنحنى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7EC56560">
          <v:shape id="_x0000_i1227" type="#_x0000_t75" style="width:27pt;height:21.75pt" o:ole="">
            <v:imagedata r:id="rId257" o:title=""/>
          </v:shape>
          <o:OLEObject Type="Embed" ProgID="Equation.DSMT4" ShapeID="_x0000_i1227" DrawAspect="Content" ObjectID="_1793377784" r:id="rId362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عند النقطة ذات الفاصلة </w:t>
      </w:r>
      <w:r w:rsidRPr="000E659A">
        <w:rPr>
          <w:rFonts w:ascii="Amiri" w:hAnsi="Amiri" w:cs="Amiri"/>
          <w:sz w:val="24"/>
          <w:szCs w:val="24"/>
        </w:rPr>
        <w:t>1</w: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3CCF02B6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تحقق أنه من أجل كل عدد حقيقي </w:t>
      </w:r>
      <w:r w:rsidRPr="000E659A">
        <w:rPr>
          <w:rFonts w:ascii="Amiri" w:hAnsi="Amiri" w:cs="Amiri"/>
          <w:sz w:val="24"/>
          <w:szCs w:val="24"/>
        </w:rPr>
        <w:t>x</w:t>
      </w:r>
      <w:r w:rsidRPr="000E659A">
        <w:rPr>
          <w:rFonts w:ascii="Amiri" w:hAnsi="Amiri" w:cs="Amiri"/>
          <w:sz w:val="24"/>
          <w:szCs w:val="24"/>
          <w:rtl/>
        </w:rPr>
        <w:t xml:space="preserve">،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960" w:dyaOrig="320" w14:anchorId="75CF0FE1">
          <v:shape id="_x0000_i1228" type="#_x0000_t75" style="width:98.25pt;height:15.75pt" o:ole="">
            <v:imagedata r:id="rId268" o:title=""/>
          </v:shape>
          <o:OLEObject Type="Embed" ProgID="Equation.DSMT4" ShapeID="_x0000_i1228" DrawAspect="Content" ObjectID="_1793377785" r:id="rId363"/>
        </w:objec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</w:rPr>
        <w:t xml:space="preserve">ب- استنتج احداثيي نقطتي تقاطع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23A11C42">
          <v:shape id="_x0000_i1229" type="#_x0000_t75" style="width:27pt;height:21.75pt" o:ole="">
            <v:imagedata r:id="rId257" o:title=""/>
          </v:shape>
          <o:OLEObject Type="Embed" ProgID="Equation.DSMT4" ShapeID="_x0000_i1229" DrawAspect="Content" ObjectID="_1793377786" r:id="rId36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مع حامل محور الفواصل.</w:t>
      </w:r>
    </w:p>
    <w:p w14:paraId="6CA7D9BB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حل في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4"/>
            <w:szCs w:val="24"/>
            <w:rtl/>
            <w:lang w:bidi="ar-DZ"/>
          </w:rPr>
          <m:t>R</m:t>
        </m:r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المعادلة: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020" w:dyaOrig="320" w14:anchorId="76C5CAA4">
          <v:shape id="_x0000_i1230" type="#_x0000_t75" style="width:51pt;height:15.75pt" o:ole="">
            <v:imagedata r:id="rId271" o:title=""/>
          </v:shape>
          <o:OLEObject Type="Embed" ProgID="Equation.DSMT4" ShapeID="_x0000_i1230" DrawAspect="Content" ObjectID="_1793377787" r:id="rId365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ثم استنتج فاصلتي النقطتين من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1CFBFE66">
          <v:shape id="_x0000_i1231" type="#_x0000_t75" style="width:27pt;height:21.75pt" o:ole="">
            <v:imagedata r:id="rId257" o:title=""/>
          </v:shape>
          <o:OLEObject Type="Embed" ProgID="Equation.DSMT4" ShapeID="_x0000_i1231" DrawAspect="Content" ObjectID="_1793377788" r:id="rId36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اللتين ترتيبهما </w:t>
      </w:r>
      <w:r w:rsidRPr="000E659A">
        <w:rPr>
          <w:rFonts w:ascii="Amiri" w:hAnsi="Amiri" w:cs="Amiri"/>
          <w:position w:val="-6"/>
          <w:sz w:val="24"/>
          <w:szCs w:val="24"/>
        </w:rPr>
        <w:object w:dxaOrig="320" w:dyaOrig="279" w14:anchorId="0A5B5C9C">
          <v:shape id="_x0000_i1232" type="#_x0000_t75" style="width:15.75pt;height:14.25pt" o:ole="">
            <v:imagedata r:id="rId274" o:title=""/>
          </v:shape>
          <o:OLEObject Type="Embed" ProgID="Equation.DSMT4" ShapeID="_x0000_i1232" DrawAspect="Content" ObjectID="_1793377789" r:id="rId367"/>
        </w:object>
      </w:r>
    </w:p>
    <w:p w14:paraId="2D8051A4" w14:textId="7A46854D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rtl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أنشئ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6DFC8012">
          <v:shape id="_x0000_i1233" type="#_x0000_t75" style="width:27pt;height:21.75pt" o:ole="">
            <v:imagedata r:id="rId257" o:title=""/>
          </v:shape>
          <o:OLEObject Type="Embed" ProgID="Equation.DSMT4" ShapeID="_x0000_i1233" DrawAspect="Content" ObjectID="_1793377790" r:id="rId368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والمماس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</w:rPr>
        <w:t>.</w:t>
      </w:r>
    </w:p>
    <w:p w14:paraId="2EC8D4B9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 بكالوريا 2022 شعبة الآداب الموضوع الثاني</w:t>
      </w:r>
    </w:p>
    <w:p w14:paraId="6995965F" w14:textId="42432346" w:rsidR="000E659A" w:rsidRPr="000E659A" w:rsidRDefault="000E659A" w:rsidP="000E659A">
      <w:pPr>
        <w:bidi/>
        <w:spacing w:after="0" w:line="240" w:lineRule="auto"/>
        <w:ind w:right="-851"/>
        <w:rPr>
          <w:rFonts w:ascii="Amiri" w:hAnsi="Amiri" w:cs="Amiri"/>
          <w:sz w:val="24"/>
          <w:szCs w:val="24"/>
        </w:rPr>
      </w:pPr>
      <w:r w:rsidRPr="000E659A">
        <w:rPr>
          <w:rFonts w:ascii="Amiri" w:hAnsi="Amiri" w:cs="Amiri"/>
          <w:position w:val="-10"/>
          <w:sz w:val="24"/>
          <w:szCs w:val="24"/>
        </w:rPr>
        <w:object w:dxaOrig="240" w:dyaOrig="315" w14:anchorId="0ACA239C">
          <v:shape id="_x0000_i1234" type="#_x0000_t75" style="width:12pt;height:15.75pt" o:ole="">
            <v:imagedata r:id="rId277" o:title=""/>
          </v:shape>
          <o:OLEObject Type="Embed" ProgID="Equation.DSMT4" ShapeID="_x0000_i1234" DrawAspect="Content" ObjectID="_1793377791" r:id="rId369"/>
        </w:objec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دالة معرفة على</w:t>
      </w:r>
      <w:r w:rsidRPr="000E659A">
        <w:rPr>
          <w:rFonts w:ascii="Amiri" w:hAnsi="Amiri" w:cs="Amiri"/>
          <w:position w:val="-4"/>
          <w:sz w:val="24"/>
          <w:szCs w:val="24"/>
          <w:lang w:bidi="ar-DZ"/>
        </w:rPr>
        <w:object w:dxaOrig="255" w:dyaOrig="255" w14:anchorId="07C4CEE6">
          <v:shape id="_x0000_i1235" type="#_x0000_t75" style="width:12.75pt;height:12.75pt" o:ole="">
            <v:imagedata r:id="rId279" o:title=""/>
          </v:shape>
          <o:OLEObject Type="Embed" ProgID="Equation.DSMT4" ShapeID="_x0000_i1235" DrawAspect="Content" ObjectID="_1793377792" r:id="rId370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حيث: </w:t>
      </w:r>
      <w:r w:rsidRPr="000E659A">
        <w:rPr>
          <w:rFonts w:ascii="Amiri" w:hAnsi="Amiri" w:cs="Amiri"/>
          <w:position w:val="-14"/>
          <w:sz w:val="24"/>
          <w:szCs w:val="24"/>
          <w:lang w:bidi="ar-DZ"/>
        </w:rPr>
        <w:object w:dxaOrig="2240" w:dyaOrig="400" w14:anchorId="2441FC03">
          <v:shape id="_x0000_i1236" type="#_x0000_t75" style="width:111.75pt;height:20.25pt" o:ole="">
            <v:imagedata r:id="rId281" o:title=""/>
          </v:shape>
          <o:OLEObject Type="Embed" ProgID="Equation.DSMT4" ShapeID="_x0000_i1236" DrawAspect="Content" ObjectID="_1793377793" r:id="rId371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،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126DCA3F">
          <v:shape id="_x0000_i1237" type="#_x0000_t75" style="width:27pt;height:21.75pt" o:ole="">
            <v:imagedata r:id="rId257" o:title=""/>
          </v:shape>
          <o:OLEObject Type="Embed" ProgID="Equation.DSMT4" ShapeID="_x0000_i1237" DrawAspect="Content" ObjectID="_1793377794" r:id="rId372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780" w:dyaOrig="480" w14:anchorId="18F48D7C">
          <v:shape id="_x0000_i1238" type="#_x0000_t75" style="width:39pt;height:24pt" o:ole="">
            <v:imagedata r:id="rId259" o:title=""/>
          </v:shape>
          <o:OLEObject Type="Embed" ProgID="Equation.DSMT4" ShapeID="_x0000_i1238" DrawAspect="Content" ObjectID="_1793377795" r:id="rId373"/>
        </w:object>
      </w:r>
    </w:p>
    <w:p w14:paraId="2AB69A32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</w:rPr>
      </w:pPr>
      <w:r w:rsidRPr="000E659A">
        <w:rPr>
          <w:rFonts w:ascii="Amiri" w:eastAsia="Calibri" w:hAnsi="Amiri" w:cs="Amiri"/>
          <w:sz w:val="24"/>
          <w:szCs w:val="24"/>
          <w:rtl/>
        </w:rPr>
        <w:t xml:space="preserve">تحقق انه من أجل كل عدد حقيقي </w:t>
      </w:r>
      <w:r w:rsidRPr="000E659A">
        <w:rPr>
          <w:rFonts w:ascii="Amiri" w:eastAsia="Calibri" w:hAnsi="Amiri" w:cs="Amiri"/>
          <w:sz w:val="24"/>
          <w:szCs w:val="24"/>
        </w:rPr>
        <w:t>x</w:t>
      </w:r>
      <w:r w:rsidRPr="000E659A">
        <w:rPr>
          <w:rFonts w:ascii="Amiri" w:eastAsia="Calibri" w:hAnsi="Amiri" w:cs="Amiri"/>
          <w:sz w:val="24"/>
          <w:szCs w:val="24"/>
          <w:rtl/>
        </w:rPr>
        <w:t>:</w: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480" w:dyaOrig="360" w14:anchorId="78E4832B">
          <v:shape id="_x0000_i1239" type="#_x0000_t75" style="width:123.75pt;height:18pt" o:ole="">
            <v:imagedata r:id="rId285" o:title=""/>
          </v:shape>
          <o:OLEObject Type="Embed" ProgID="Equation.DSMT4" ShapeID="_x0000_i1239" DrawAspect="Content" ObjectID="_1793377796" r:id="rId374"/>
        </w:object>
      </w:r>
    </w:p>
    <w:p w14:paraId="3A464848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71890081">
          <v:shape id="_x0000_i1240" type="#_x0000_t75" style="width:48pt;height:21.75pt" o:ole="">
            <v:imagedata r:id="rId261" o:title=""/>
          </v:shape>
          <o:OLEObject Type="Embed" ProgID="Equation.DSMT4" ShapeID="_x0000_i1240" DrawAspect="Content" ObjectID="_1793377797" r:id="rId375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2FE546AE">
          <v:shape id="_x0000_i1241" type="#_x0000_t75" style="width:48pt;height:21.75pt" o:ole="">
            <v:imagedata r:id="rId263" o:title=""/>
          </v:shape>
          <o:OLEObject Type="Embed" ProgID="Equation.DSMT4" ShapeID="_x0000_i1241" DrawAspect="Content" ObjectID="_1793377798" r:id="rId376"/>
        </w:object>
      </w:r>
    </w:p>
    <w:p w14:paraId="354FBD03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بين انه من اجل كل عدد حقيقي: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260" w:dyaOrig="320" w14:anchorId="09D557C2">
          <v:shape id="_x0000_i1242" type="#_x0000_t75" style="width:113.25pt;height:15.75pt" o:ole="">
            <v:imagedata r:id="rId289" o:title=""/>
          </v:shape>
          <o:OLEObject Type="Embed" ProgID="Equation.DSMT4" ShapeID="_x0000_i1242" DrawAspect="Content" ObjectID="_1793377799" r:id="rId377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</w:t>
      </w:r>
    </w:p>
    <w:p w14:paraId="4F12E12C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– أدرس إشار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00" w:dyaOrig="320" w14:anchorId="58945915">
          <v:shape id="_x0000_i1243" type="#_x0000_t75" style="width:30pt;height:15.75pt" o:ole="">
            <v:imagedata r:id="rId291" o:title=""/>
          </v:shape>
          <o:OLEObject Type="Embed" ProgID="Equation.DSMT4" ShapeID="_x0000_i1243" DrawAspect="Content" ObjectID="_1793377800" r:id="rId378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.</w:t>
      </w:r>
      <w:r w:rsidRPr="000E659A">
        <w:rPr>
          <w:rFonts w:ascii="Amiri" w:hAnsi="Amiri" w:cs="Amiri"/>
          <w:sz w:val="24"/>
          <w:szCs w:val="24"/>
          <w:rtl/>
        </w:rPr>
        <w:br/>
        <w:t xml:space="preserve">ب-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ثم استنتج اتجاه تغي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ثم شكل جدول تغيرات الدال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40" w:dyaOrig="315" w14:anchorId="4E2A6FE4">
          <v:shape id="_x0000_i1244" type="#_x0000_t75" style="width:12pt;height:15.75pt" o:ole="">
            <v:imagedata r:id="rId277" o:title=""/>
          </v:shape>
          <o:OLEObject Type="Embed" ProgID="Equation.DSMT4" ShapeID="_x0000_i1244" DrawAspect="Content" ObjectID="_1793377801" r:id="rId379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.</w:t>
      </w:r>
    </w:p>
    <w:p w14:paraId="225540F5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مماس المنحنى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4D1361EF">
          <v:shape id="_x0000_i1245" type="#_x0000_t75" style="width:27pt;height:21.75pt" o:ole="">
            <v:imagedata r:id="rId257" o:title=""/>
          </v:shape>
          <o:OLEObject Type="Embed" ProgID="Equation.DSMT4" ShapeID="_x0000_i1245" DrawAspect="Content" ObjectID="_1793377802" r:id="rId380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عند النقطة ذات الفاصلة </w:t>
      </w:r>
      <w:r w:rsidRPr="000E659A">
        <w:rPr>
          <w:rFonts w:ascii="Amiri" w:hAnsi="Amiri" w:cs="Amiri"/>
          <w:sz w:val="24"/>
          <w:szCs w:val="24"/>
        </w:rPr>
        <w:t>1</w: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3BA9C707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أثبت أن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BA0DB12">
          <v:shape id="_x0000_i1246" type="#_x0000_t75" style="width:27pt;height:21.75pt" o:ole="">
            <v:imagedata r:id="rId257" o:title=""/>
          </v:shape>
          <o:OLEObject Type="Embed" ProgID="Equation.DSMT4" ShapeID="_x0000_i1246" DrawAspect="Content" ObjectID="_1793377803" r:id="rId381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يشمل النقطتين </w:t>
      </w:r>
      <w:r w:rsidRPr="000E659A">
        <w:rPr>
          <w:rFonts w:ascii="Amiri" w:hAnsi="Amiri" w:cs="Amiri"/>
          <w:position w:val="-10"/>
          <w:sz w:val="24"/>
          <w:szCs w:val="24"/>
        </w:rPr>
        <w:object w:dxaOrig="720" w:dyaOrig="320" w14:anchorId="65014C28">
          <v:shape id="_x0000_i1247" type="#_x0000_t75" style="width:36pt;height:15.75pt" o:ole="">
            <v:imagedata r:id="rId296" o:title=""/>
          </v:shape>
          <o:OLEObject Type="Embed" ProgID="Equation.DSMT4" ShapeID="_x0000_i1247" DrawAspect="Content" ObjectID="_1793377804" r:id="rId382"/>
        </w:objec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sz w:val="24"/>
          <w:szCs w:val="24"/>
          <w:rtl/>
        </w:rPr>
        <w:t xml:space="preserve"> و  </w:t>
      </w:r>
      <w:r w:rsidRPr="000E659A">
        <w:rPr>
          <w:rFonts w:ascii="Amiri" w:hAnsi="Amiri" w:cs="Amiri"/>
          <w:position w:val="-24"/>
          <w:sz w:val="24"/>
          <w:szCs w:val="24"/>
        </w:rPr>
        <w:object w:dxaOrig="960" w:dyaOrig="620" w14:anchorId="7DD375DE">
          <v:shape id="_x0000_i1248" type="#_x0000_t75" style="width:48pt;height:30.75pt" o:ole="">
            <v:imagedata r:id="rId298" o:title=""/>
          </v:shape>
          <o:OLEObject Type="Embed" ProgID="Equation.DSMT4" ShapeID="_x0000_i1248" DrawAspect="Content" ObjectID="_1793377805" r:id="rId383"/>
        </w:object>
      </w:r>
      <w:r w:rsidRPr="000E659A">
        <w:rPr>
          <w:rFonts w:ascii="Amiri" w:hAnsi="Amiri" w:cs="Amiri"/>
          <w:sz w:val="24"/>
          <w:szCs w:val="24"/>
        </w:rPr>
        <w:br/>
      </w:r>
      <w:r w:rsidRPr="000E659A">
        <w:rPr>
          <w:rFonts w:ascii="Amiri" w:eastAsia="Calibri" w:hAnsi="Amiri" w:cs="Amiri"/>
          <w:sz w:val="24"/>
          <w:szCs w:val="24"/>
          <w:rtl/>
        </w:rPr>
        <w:t>ب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- أنشئ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المماس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miri"/>
            <w:sz w:val="24"/>
            <w:szCs w:val="24"/>
          </w:rPr>
          <m:t xml:space="preserve"> </m:t>
        </m:r>
      </m:oMath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ثم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345DAF99">
          <v:shape id="_x0000_i1249" type="#_x0000_t75" style="width:27pt;height:21.75pt" o:ole="">
            <v:imagedata r:id="rId257" o:title=""/>
          </v:shape>
          <o:OLEObject Type="Embed" ProgID="Equation.DSMT4" ShapeID="_x0000_i1249" DrawAspect="Content" ObjectID="_1793377806" r:id="rId384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.</w:t>
      </w:r>
    </w:p>
    <w:p w14:paraId="7B453114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2878CECB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 xml:space="preserve">تمرين بكالوريا 2019 الموضوع الأول شعبة </w:t>
      </w:r>
      <w:proofErr w:type="spellStart"/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اداب</w:t>
      </w:r>
      <w:proofErr w:type="spellEnd"/>
    </w:p>
    <w:p w14:paraId="3DA20568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69F98402" w14:textId="0A243B3E" w:rsidR="000E659A" w:rsidRPr="000E659A" w:rsidRDefault="000E659A" w:rsidP="000E659A">
      <w:pPr>
        <w:bidi/>
        <w:spacing w:after="0" w:line="240" w:lineRule="auto"/>
        <w:ind w:left="-428"/>
        <w:rPr>
          <w:rFonts w:ascii="Amiri" w:hAnsi="Amiri" w:cs="Amiri"/>
          <w:sz w:val="24"/>
          <w:szCs w:val="24"/>
          <w:rtl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لتكن الدالة </w:t>
      </w:r>
      <w:r w:rsidRPr="000E659A">
        <w:rPr>
          <w:rFonts w:ascii="Cambria" w:hAnsi="Cambria" w:cs="Cambria" w:hint="cs"/>
          <w:sz w:val="24"/>
          <w:szCs w:val="24"/>
          <w:rtl/>
        </w:rPr>
        <w:t>ƒ</w:t>
      </w:r>
      <w:r w:rsidRPr="000E659A">
        <w:rPr>
          <w:rFonts w:ascii="Amiri" w:hAnsi="Amiri" w:cs="Amiri"/>
          <w:sz w:val="24"/>
          <w:szCs w:val="24"/>
          <w:rtl/>
        </w:rPr>
        <w:t xml:space="preserve"> المعرفة على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-∞;-2</m:t>
            </m:r>
          </m:e>
        </m:d>
        <m:r>
          <m:rPr>
            <m:sty m:val="p"/>
          </m:rPr>
          <w:rPr>
            <w:rFonts w:ascii="Cambria Math" w:hAnsi="Cambria Math" w:cs="Amiri"/>
            <w:sz w:val="24"/>
            <w:szCs w:val="24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-2;+∞</m:t>
            </m:r>
          </m:e>
        </m:d>
      </m:oMath>
      <w:r w:rsidRPr="000E659A">
        <w:rPr>
          <w:rFonts w:ascii="Amiri" w:hAnsi="Amiri" w:cs="Amiri"/>
          <w:sz w:val="24"/>
          <w:szCs w:val="24"/>
          <w:rtl/>
        </w:rPr>
        <w:t xml:space="preserve"> بالعبارة: </w:t>
      </w:r>
      <m:oMath>
        <m:r>
          <w:rPr>
            <w:rFonts w:ascii="Cambria Math" w:eastAsiaTheme="minorEastAsia" w:hAnsi="Cambria Math" w:cs="Amir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miri"/>
            <w:sz w:val="24"/>
            <w:szCs w:val="24"/>
          </w:rPr>
          <m:t>=a-</m:t>
        </m:r>
        <m:f>
          <m:fPr>
            <m:ctrlPr>
              <w:rPr>
                <w:rFonts w:ascii="Cambria Math" w:eastAsiaTheme="minorEastAsia" w:hAnsi="Cambria Math" w:cs="Amir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mir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Amiri"/>
                <w:sz w:val="24"/>
                <w:szCs w:val="24"/>
              </w:rPr>
              <m:t>x+2</m:t>
            </m:r>
          </m:den>
        </m:f>
      </m:oMath>
      <w:r>
        <w:rPr>
          <w:rFonts w:ascii="Amiri" w:eastAsiaTheme="minorEastAsia" w:hAnsi="Amiri" w:cs="Amiri" w:hint="cs"/>
          <w:sz w:val="24"/>
          <w:szCs w:val="24"/>
          <w:rtl/>
        </w:rPr>
        <w:t xml:space="preserve">  ، 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حيث </w:t>
      </w:r>
      <w:r w:rsidRPr="000E659A">
        <w:rPr>
          <w:rFonts w:ascii="Amiri" w:eastAsiaTheme="minorEastAsia" w:hAnsi="Amiri" w:cs="Amiri"/>
          <w:sz w:val="24"/>
          <w:szCs w:val="24"/>
        </w:rPr>
        <w:t>a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عدد حقيقي.</w:t>
      </w:r>
    </w:p>
    <w:p w14:paraId="244A3983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sz w:val="24"/>
          <w:szCs w:val="24"/>
          <w:rtl/>
        </w:rPr>
      </w:pP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0926546E">
          <v:shape id="_x0000_i1250" type="#_x0000_t75" style="width:27pt;height:21.75pt" o:ole="">
            <v:imagedata r:id="rId257" o:title=""/>
          </v:shape>
          <o:OLEObject Type="Embed" ProgID="Equation.DSMT4" ShapeID="_x0000_i1250" DrawAspect="Content" ObjectID="_1793377807" r:id="rId385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780" w:dyaOrig="480" w14:anchorId="1E81BD41">
          <v:shape id="_x0000_i1251" type="#_x0000_t75" style="width:39pt;height:24pt" o:ole="">
            <v:imagedata r:id="rId259" o:title=""/>
          </v:shape>
          <o:OLEObject Type="Embed" ProgID="Equation.DSMT4" ShapeID="_x0000_i1251" DrawAspect="Content" ObjectID="_1793377808" r:id="rId386"/>
        </w:objec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4E8D28EF" w14:textId="77777777" w:rsidR="000E659A" w:rsidRPr="000E659A" w:rsidRDefault="000E659A" w:rsidP="000E659A">
      <w:pPr>
        <w:pStyle w:val="Paragraphedeliste"/>
        <w:numPr>
          <w:ilvl w:val="0"/>
          <w:numId w:val="30"/>
        </w:numPr>
        <w:bidi/>
        <w:spacing w:after="0" w:line="240" w:lineRule="auto"/>
        <w:ind w:left="191" w:hanging="114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عين قيمة </w:t>
      </w:r>
      <w:r w:rsidRPr="000E659A">
        <w:rPr>
          <w:rFonts w:ascii="Amiri" w:hAnsi="Amiri" w:cs="Amiri"/>
          <w:sz w:val="24"/>
          <w:szCs w:val="24"/>
          <w:lang w:bidi="ar-DZ"/>
        </w:rPr>
        <w:t>a</w:t>
      </w:r>
      <w:r w:rsidRPr="000E659A">
        <w:rPr>
          <w:rFonts w:ascii="Amiri" w:hAnsi="Amiri" w:cs="Amiri"/>
          <w:sz w:val="24"/>
          <w:szCs w:val="24"/>
          <w:rtl/>
        </w:rPr>
        <w:t xml:space="preserve"> حتى يقطع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246306A">
          <v:shape id="_x0000_i1252" type="#_x0000_t75" style="width:27pt;height:21.75pt" o:ole="">
            <v:imagedata r:id="rId257" o:title=""/>
          </v:shape>
          <o:OLEObject Type="Embed" ProgID="Equation.DSMT4" ShapeID="_x0000_i1252" DrawAspect="Content" ObjectID="_1793377809" r:id="rId387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حامل محور التراتيب في النقطة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ذات الترتيبة </w:t>
      </w:r>
      <w:r w:rsidRPr="000E659A">
        <w:rPr>
          <w:rFonts w:ascii="Amiri" w:hAnsi="Amiri" w:cs="Amiri"/>
          <w:position w:val="-24"/>
          <w:sz w:val="24"/>
          <w:szCs w:val="24"/>
        </w:rPr>
        <w:object w:dxaOrig="240" w:dyaOrig="620" w14:anchorId="09BC4F7E">
          <v:shape id="_x0000_i1253" type="#_x0000_t75" style="width:12pt;height:30.75pt" o:ole="">
            <v:imagedata r:id="rId304" o:title=""/>
          </v:shape>
          <o:OLEObject Type="Embed" ProgID="Equation.DSMT4" ShapeID="_x0000_i1253" DrawAspect="Content" ObjectID="_1793377810" r:id="rId388"/>
        </w:object>
      </w:r>
    </w:p>
    <w:p w14:paraId="18684A91" w14:textId="77777777" w:rsidR="000E659A" w:rsidRPr="000E659A" w:rsidRDefault="000E659A" w:rsidP="000E659A">
      <w:pPr>
        <w:pStyle w:val="Paragraphedeliste"/>
        <w:numPr>
          <w:ilvl w:val="0"/>
          <w:numId w:val="30"/>
        </w:numPr>
        <w:bidi/>
        <w:spacing w:after="0" w:line="240" w:lineRule="auto"/>
        <w:ind w:left="191" w:hanging="114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نضع  </w:t>
      </w:r>
      <w:r w:rsidRPr="000E659A">
        <w:rPr>
          <w:rFonts w:ascii="Amiri" w:hAnsi="Amiri" w:cs="Amiri"/>
          <w:position w:val="-6"/>
          <w:sz w:val="24"/>
          <w:szCs w:val="24"/>
        </w:rPr>
        <w:object w:dxaOrig="520" w:dyaOrig="279" w14:anchorId="1842475A">
          <v:shape id="_x0000_i1254" type="#_x0000_t75" style="width:26.25pt;height:14.25pt" o:ole="">
            <v:imagedata r:id="rId306" o:title=""/>
          </v:shape>
          <o:OLEObject Type="Embed" ProgID="Equation.DSMT4" ShapeID="_x0000_i1254" DrawAspect="Content" ObjectID="_1793377811" r:id="rId389"/>
        </w:object>
      </w:r>
    </w:p>
    <w:p w14:paraId="74016C2C" w14:textId="01BE1994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>أحسب النهايات عند أطراف مجموعة التعريف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 ثم </w:t>
      </w:r>
      <w:r w:rsidRPr="000E659A">
        <w:rPr>
          <w:rFonts w:ascii="Amiri" w:hAnsi="Amiri" w:cs="Amiri" w:hint="cs"/>
          <w:sz w:val="24"/>
          <w:szCs w:val="24"/>
          <w:rtl/>
          <w:lang w:bidi="ar-DZ"/>
        </w:rPr>
        <w:t>فسر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نتائج المحصل عليها بيانيا.</w:t>
      </w:r>
    </w:p>
    <w:p w14:paraId="759FC978" w14:textId="3E4E89B5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360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درس اتجاه تغي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 </w:t>
      </w:r>
      <w:r w:rsidR="00E641D8">
        <w:rPr>
          <w:rFonts w:ascii="Amiri" w:hAnsi="Amiri" w:cs="Amiri" w:hint="cs"/>
          <w:sz w:val="24"/>
          <w:szCs w:val="24"/>
          <w:rtl/>
          <w:lang w:bidi="ar-DZ"/>
        </w:rPr>
        <w:t>و</w:t>
      </w:r>
      <w:r w:rsidR="00E641D8">
        <w:rPr>
          <w:rFonts w:ascii="Amiri" w:hAnsi="Amiri" w:cs="Amiri" w:hint="cs"/>
          <w:sz w:val="24"/>
          <w:szCs w:val="24"/>
          <w:rtl/>
        </w:rPr>
        <w:t>شكل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جدول تغيراتها.</w:t>
      </w:r>
    </w:p>
    <w:p w14:paraId="0E00F99B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عين إحداثيي </w:t>
      </w:r>
      <w:r w:rsidRPr="000E659A">
        <w:rPr>
          <w:rFonts w:ascii="Amiri" w:hAnsi="Amiri" w:cs="Amiri"/>
          <w:sz w:val="24"/>
          <w:szCs w:val="24"/>
          <w:lang w:bidi="ar-DZ"/>
        </w:rPr>
        <w:t>A</w:t>
      </w:r>
      <w:r w:rsidRPr="000E659A">
        <w:rPr>
          <w:rFonts w:ascii="Amiri" w:hAnsi="Amiri" w:cs="Amiri"/>
          <w:sz w:val="24"/>
          <w:szCs w:val="24"/>
          <w:rtl/>
        </w:rPr>
        <w:t xml:space="preserve"> نقطة تقاطع المستقيمين المقاربين، ثم بين أنها مركز تناظر ل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41B81279">
          <v:shape id="_x0000_i1255" type="#_x0000_t75" style="width:27pt;height:21.75pt" o:ole="">
            <v:imagedata r:id="rId257" o:title=""/>
          </v:shape>
          <o:OLEObject Type="Embed" ProgID="Equation.DSMT4" ShapeID="_x0000_i1255" DrawAspect="Content" ObjectID="_1793377812" r:id="rId390"/>
        </w:object>
      </w:r>
    </w:p>
    <w:p w14:paraId="56747045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اكتب معادلة لـ </w:t>
      </w:r>
      <m:oMath>
        <m:d>
          <m:dPr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∆</m:t>
            </m:r>
          </m:e>
        </m:d>
      </m:oMath>
      <w:r w:rsidRPr="000E659A">
        <w:rPr>
          <w:rFonts w:ascii="Amiri" w:hAnsi="Amiri" w:cs="Amiri"/>
          <w:sz w:val="24"/>
          <w:szCs w:val="24"/>
          <w:rtl/>
        </w:rPr>
        <w:t xml:space="preserve">مماس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4DA9906F">
          <v:shape id="_x0000_i1256" type="#_x0000_t75" style="width:27pt;height:21.75pt" o:ole="">
            <v:imagedata r:id="rId257" o:title=""/>
          </v:shape>
          <o:OLEObject Type="Embed" ProgID="Equation.DSMT4" ShapeID="_x0000_i1256" DrawAspect="Content" ObjectID="_1793377813" r:id="rId391"/>
        </w:object>
      </w:r>
      <w:r w:rsidRPr="000E659A">
        <w:rPr>
          <w:rFonts w:ascii="Amiri" w:hAnsi="Amiri" w:cs="Amiri"/>
          <w:sz w:val="24"/>
          <w:szCs w:val="24"/>
          <w:rtl/>
        </w:rPr>
        <w:t>عند النقطة ذات الفاصلة 0.</w:t>
      </w:r>
    </w:p>
    <w:p w14:paraId="4C03F36A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39" w:dyaOrig="320" w14:anchorId="7D16E26A">
          <v:shape id="_x0000_i1257" type="#_x0000_t75" style="width:32.25pt;height:15.75pt" o:ole="">
            <v:imagedata r:id="rId310" o:title=""/>
          </v:shape>
          <o:OLEObject Type="Embed" ProgID="Equation.DSMT4" ShapeID="_x0000_i1257" DrawAspect="Content" ObjectID="_1793377814" r:id="rId392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ثم أرسم المستقيمين المقاربين والمماس </w:t>
      </w:r>
      <m:oMath>
        <m:d>
          <m:dPr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ثم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1F8F284">
          <v:shape id="_x0000_i1258" type="#_x0000_t75" style="width:27pt;height:21.75pt" o:ole="">
            <v:imagedata r:id="rId257" o:title=""/>
          </v:shape>
          <o:OLEObject Type="Embed" ProgID="Equation.DSMT4" ShapeID="_x0000_i1258" DrawAspect="Content" ObjectID="_1793377815" r:id="rId393"/>
        </w:objec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4E9DF602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حل بيانيا المتراجحة ذات المجهول الحقيقي </w:t>
      </w:r>
      <w:r w:rsidRPr="000E659A">
        <w:rPr>
          <w:rFonts w:ascii="Amiri" w:hAnsi="Amiri" w:cs="Amiri"/>
          <w:sz w:val="24"/>
          <w:szCs w:val="24"/>
          <w:lang w:bidi="ar-DZ"/>
        </w:rPr>
        <w:t>x</w:t>
      </w:r>
      <w:r w:rsidRPr="000E659A">
        <w:rPr>
          <w:rFonts w:ascii="Amiri" w:hAnsi="Amiri" w:cs="Amiri"/>
          <w:sz w:val="24"/>
          <w:szCs w:val="24"/>
          <w:rtl/>
        </w:rPr>
        <w:t xml:space="preserve"> التالية: </w:t>
      </w:r>
      <w:r w:rsidRPr="000E659A">
        <w:rPr>
          <w:rFonts w:ascii="Amiri" w:hAnsi="Amiri" w:cs="Amiri"/>
          <w:position w:val="-24"/>
          <w:sz w:val="24"/>
          <w:szCs w:val="24"/>
        </w:rPr>
        <w:object w:dxaOrig="880" w:dyaOrig="620" w14:anchorId="767CB573">
          <v:shape id="_x0000_i1259" type="#_x0000_t75" style="width:44.25pt;height:30.75pt" o:ole="">
            <v:imagedata r:id="rId313" o:title=""/>
          </v:shape>
          <o:OLEObject Type="Embed" ProgID="Equation.DSMT4" ShapeID="_x0000_i1259" DrawAspect="Content" ObjectID="_1793377816" r:id="rId394"/>
        </w:object>
      </w:r>
    </w:p>
    <w:p w14:paraId="1CF39607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47CF4237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باك 2022 الموضوع الأول شعبة تسيير:</w:t>
      </w:r>
    </w:p>
    <w:p w14:paraId="752C103E" w14:textId="77777777" w:rsidR="000E659A" w:rsidRPr="000E659A" w:rsidRDefault="000E659A" w:rsidP="000E659A">
      <w:pPr>
        <w:bidi/>
        <w:spacing w:after="0" w:line="240" w:lineRule="auto"/>
        <w:ind w:left="-569" w:right="-851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نعتب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ـــــــــــــ:  </w:t>
      </w:r>
      <w:r w:rsidRPr="000E659A">
        <w:rPr>
          <w:rFonts w:ascii="Amiri" w:hAnsi="Amiri" w:cs="Amiri"/>
          <w:position w:val="-24"/>
          <w:sz w:val="24"/>
          <w:szCs w:val="24"/>
        </w:rPr>
        <w:object w:dxaOrig="1800" w:dyaOrig="660" w14:anchorId="2949F497">
          <v:shape id="_x0000_i1260" type="#_x0000_t75" style="width:89.25pt;height:33pt" o:ole="">
            <v:imagedata r:id="rId315" o:title=""/>
          </v:shape>
          <o:OLEObject Type="Embed" ProgID="Equation.DSMT4" ShapeID="_x0000_i1260" DrawAspect="Content" ObjectID="_1793377817" r:id="rId395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j</m:t>
                </m:r>
              </m:e>
            </m:acc>
          </m:e>
        </m:d>
      </m:oMath>
    </w:p>
    <w:p w14:paraId="367819AD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281" w:right="-851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حسب نهايات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f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عند أطراف مجموعة التعريف ثم فسر النتيجة بيانيا.</w:t>
      </w:r>
    </w:p>
    <w:p w14:paraId="387DE521" w14:textId="0CE8E23F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206" w:right="-709" w:hanging="206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ذا المعادل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859" w:dyaOrig="320" w14:anchorId="1539096B">
          <v:shape id="_x0000_i1261" type="#_x0000_t75" style="width:42.75pt;height:15.75pt" o:ole="">
            <v:imagedata r:id="rId317" o:title=""/>
          </v:shape>
          <o:OLEObject Type="Embed" ProgID="Equation.DSMT4" ShapeID="_x0000_i1261" DrawAspect="Content" ObjectID="_1793377818" r:id="rId39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درس وضعية 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.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</w:t>
      </w:r>
    </w:p>
    <w:p w14:paraId="50CBF050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أن النقطة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980" w:dyaOrig="320" w14:anchorId="482B0910">
          <v:shape id="_x0000_i1262" type="#_x0000_t75" style="width:48.75pt;height:15.75pt" o:ole="">
            <v:imagedata r:id="rId319" o:title=""/>
          </v:shape>
          <o:OLEObject Type="Embed" ProgID="Equation.DSMT4" ShapeID="_x0000_i1262" DrawAspect="Content" ObjectID="_1793377819" r:id="rId397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.</w:t>
      </w:r>
    </w:p>
    <w:p w14:paraId="3ACF1849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-بين أنه من اجل كل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:   </w:t>
      </w:r>
      <w:r w:rsidRPr="000E659A">
        <w:rPr>
          <w:rFonts w:ascii="Amiri" w:hAnsi="Amiri" w:cs="Amiri"/>
          <w:position w:val="-36"/>
          <w:sz w:val="24"/>
          <w:szCs w:val="24"/>
        </w:rPr>
        <w:object w:dxaOrig="2060" w:dyaOrig="740" w14:anchorId="360797AF">
          <v:shape id="_x0000_i1263" type="#_x0000_t75" style="width:102.75pt;height:36.75pt" o:ole="">
            <v:imagedata r:id="rId321" o:title=""/>
          </v:shape>
          <o:OLEObject Type="Embed" ProgID="Equation.DSMT4" ShapeID="_x0000_i1263" DrawAspect="Content" ObjectID="_1793377820" r:id="rId398"/>
        </w:object>
      </w:r>
      <w:r w:rsidRPr="000E659A">
        <w:rPr>
          <w:rFonts w:ascii="Amiri" w:hAnsi="Amiri" w:cs="Amiri"/>
          <w:sz w:val="24"/>
          <w:szCs w:val="24"/>
          <w:rtl/>
        </w:rPr>
        <w:br/>
        <w:t xml:space="preserve">ب-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درس تغيرات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f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شكل جدول تغيراتها.</w:t>
      </w:r>
    </w:p>
    <w:p w14:paraId="35E37F96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عند النقطة ذات الفاصلة 0.</w:t>
      </w:r>
    </w:p>
    <w:p w14:paraId="3B2A8527" w14:textId="1AB18DF0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والمستقيمات المقاربة.</w:t>
      </w:r>
    </w:p>
    <w:p w14:paraId="69430FE4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لتكن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g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,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العبارة :    </w:t>
      </w:r>
      <w:r w:rsidRPr="000E659A">
        <w:rPr>
          <w:rFonts w:ascii="Amiri" w:hAnsi="Amiri" w:cs="Amiri"/>
          <w:position w:val="-32"/>
          <w:sz w:val="24"/>
          <w:szCs w:val="24"/>
        </w:rPr>
        <w:object w:dxaOrig="1880" w:dyaOrig="760" w14:anchorId="5C52EB7D">
          <v:shape id="_x0000_i1264" type="#_x0000_t75" style="width:93.75pt;height:38.25pt" o:ole="">
            <v:imagedata r:id="rId323" o:title=""/>
          </v:shape>
          <o:OLEObject Type="Embed" ProgID="Equation.DSMT4" ShapeID="_x0000_i1264" DrawAspect="Content" ObjectID="_1793377821" r:id="rId399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.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br/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  أ- بين أن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g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دالة زوجية </w:t>
      </w:r>
    </w:p>
    <w:p w14:paraId="4CC59F27" w14:textId="77777777" w:rsidR="000E659A" w:rsidRPr="000E659A" w:rsidRDefault="000E659A" w:rsidP="000E659A">
      <w:pPr>
        <w:pStyle w:val="Paragraphedeliste"/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- تحقق أنه من أجل كل عدد حقيقي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w:r w:rsidRPr="000E659A">
        <w:rPr>
          <w:rFonts w:ascii="Amiri" w:hAnsi="Amiri" w:cs="Amiri"/>
          <w:position w:val="-14"/>
          <w:sz w:val="24"/>
          <w:szCs w:val="24"/>
        </w:rPr>
        <w:object w:dxaOrig="1740" w:dyaOrig="400" w14:anchorId="74210F38">
          <v:shape id="_x0000_i1265" type="#_x0000_t75" style="width:87pt;height:20.25pt" o:ole="">
            <v:imagedata r:id="rId325" o:title=""/>
          </v:shape>
          <o:OLEObject Type="Embed" ProgID="Equation.DSMT4" ShapeID="_x0000_i1265" DrawAspect="Content" ObjectID="_1793377822" r:id="rId400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،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219" w:dyaOrig="320" w14:anchorId="3351DE5E">
          <v:shape id="_x0000_i1266" type="#_x0000_t75" style="width:60.75pt;height:15.75pt" o:ole="">
            <v:imagedata r:id="rId327" o:title=""/>
          </v:shape>
          <o:OLEObject Type="Embed" ProgID="Equation.DSMT4" ShapeID="_x0000_i1266" DrawAspect="Content" ObjectID="_1793377823" r:id="rId401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br/>
        <w:t xml:space="preserve">   ج- اشرح كيف يمكن انشاء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66CC7BE9">
          <v:shape id="_x0000_i1267" type="#_x0000_t75" style="width:26.25pt;height:21.75pt" o:ole="">
            <v:imagedata r:id="rId329" o:title=""/>
          </v:shape>
          <o:OLEObject Type="Embed" ProgID="Equation.DSMT4" ShapeID="_x0000_i1267" DrawAspect="Content" ObjectID="_1793377824" r:id="rId402"/>
        </w:objec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رسمه في نفس المعلم.</w:t>
      </w:r>
    </w:p>
    <w:p w14:paraId="547788A3" w14:textId="77777777" w:rsidR="000E659A" w:rsidRPr="000E659A" w:rsidRDefault="000E659A" w:rsidP="000E659A">
      <w:pPr>
        <w:pStyle w:val="Paragraphedeliste"/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</w:p>
    <w:p w14:paraId="0B9044CD" w14:textId="1203DEF1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باك 2022 الموضوع الثاني شعبة تسيير</w:t>
      </w:r>
    </w:p>
    <w:p w14:paraId="38AC29C4" w14:textId="58E901CA" w:rsidR="000E659A" w:rsidRPr="000E659A" w:rsidRDefault="000E659A" w:rsidP="000E659A">
      <w:pPr>
        <w:bidi/>
        <w:spacing w:after="0" w:line="240" w:lineRule="auto"/>
        <w:ind w:left="-711" w:right="-993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نعتب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1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ـــــــــــــ:  </w:t>
      </w:r>
      <w:r w:rsidRPr="000E659A">
        <w:rPr>
          <w:rFonts w:ascii="Amiri" w:hAnsi="Amiri" w:cs="Amiri"/>
          <w:position w:val="-28"/>
          <w:sz w:val="24"/>
          <w:szCs w:val="24"/>
        </w:rPr>
        <w:object w:dxaOrig="2260" w:dyaOrig="660" w14:anchorId="4DBA8996">
          <v:shape id="_x0000_i1268" type="#_x0000_t75" style="width:111.75pt;height:33pt" o:ole="">
            <v:imagedata r:id="rId331" o:title=""/>
          </v:shape>
          <o:OLEObject Type="Embed" ProgID="Equation.DSMT4" ShapeID="_x0000_i1268" DrawAspect="Content" ObjectID="_1793377825" r:id="rId403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</w:t>
      </w: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،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j</m:t>
                </m:r>
              </m:e>
            </m:acc>
          </m:e>
        </m:d>
      </m:oMath>
    </w:p>
    <w:p w14:paraId="3FCB0E02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139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083D2792">
          <v:shape id="_x0000_i1269" type="#_x0000_t75" style="width:48pt;height:21.75pt" o:ole="">
            <v:imagedata r:id="rId261" o:title=""/>
          </v:shape>
          <o:OLEObject Type="Embed" ProgID="Equation.DSMT4" ShapeID="_x0000_i1269" DrawAspect="Content" ObjectID="_1793377826" r:id="rId40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2D23CAFB">
          <v:shape id="_x0000_i1270" type="#_x0000_t75" style="width:48pt;height:21.75pt" o:ole="">
            <v:imagedata r:id="rId263" o:title=""/>
          </v:shape>
          <o:OLEObject Type="Embed" ProgID="Equation.DSMT4" ShapeID="_x0000_i1270" DrawAspect="Content" ObjectID="_1793377827" r:id="rId405"/>
        </w:objec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- 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880" w:dyaOrig="440" w14:anchorId="512EC8D6">
          <v:shape id="_x0000_i1271" type="#_x0000_t75" style="width:44.25pt;height:21.75pt" o:ole="">
            <v:imagedata r:id="rId335" o:title=""/>
          </v:shape>
          <o:OLEObject Type="Embed" ProgID="Equation.DSMT4" ShapeID="_x0000_i1271" DrawAspect="Content" ObjectID="_1793377828" r:id="rId40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فسر النتيجة بيانيا.</w:t>
      </w:r>
    </w:p>
    <w:p w14:paraId="6BE53957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أ-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أنه من اجل كل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1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:   </w:t>
      </w:r>
      <w:r w:rsidRPr="000E659A">
        <w:rPr>
          <w:rFonts w:ascii="Amiri" w:hAnsi="Amiri" w:cs="Amiri"/>
          <w:position w:val="-36"/>
          <w:sz w:val="24"/>
          <w:szCs w:val="24"/>
        </w:rPr>
        <w:object w:dxaOrig="2299" w:dyaOrig="780" w14:anchorId="0ADBA8CA">
          <v:shape id="_x0000_i1272" type="#_x0000_t75" style="width:114.75pt;height:39pt" o:ole="">
            <v:imagedata r:id="rId337" o:title=""/>
          </v:shape>
          <o:OLEObject Type="Embed" ProgID="Equation.DSMT4" ShapeID="_x0000_i1272" DrawAspect="Content" ObjectID="_1793377829" r:id="rId407"/>
        </w:object>
      </w:r>
      <w:r w:rsidRPr="000E659A">
        <w:rPr>
          <w:rFonts w:ascii="Amiri" w:hAnsi="Amiri" w:cs="Amiri"/>
          <w:sz w:val="24"/>
          <w:szCs w:val="24"/>
        </w:rPr>
        <w:br/>
      </w:r>
      <w:r w:rsidRPr="000E659A">
        <w:rPr>
          <w:rFonts w:ascii="Amiri" w:hAnsi="Amiri" w:cs="Amiri"/>
          <w:sz w:val="24"/>
          <w:szCs w:val="24"/>
          <w:rtl/>
        </w:rPr>
        <w:t xml:space="preserve">ب- بين أن </w:t>
      </w:r>
      <w:r w:rsidRPr="000E659A">
        <w:rPr>
          <w:rFonts w:ascii="Amiri" w:hAnsi="Amiri" w:cs="Amiri"/>
          <w:sz w:val="24"/>
          <w:szCs w:val="24"/>
        </w:rPr>
        <w:t>f</w:t>
      </w:r>
      <w:r w:rsidRPr="000E659A">
        <w:rPr>
          <w:rFonts w:ascii="Amiri" w:hAnsi="Amiri" w:cs="Amiri"/>
          <w:sz w:val="24"/>
          <w:szCs w:val="24"/>
          <w:rtl/>
        </w:rPr>
        <w:t xml:space="preserve"> متزايدة تماما على </w:t>
      </w:r>
      <w:r w:rsidRPr="000E659A">
        <w:rPr>
          <w:rFonts w:ascii="Amiri" w:hAnsi="Amiri" w:cs="Amiri"/>
          <w:position w:val="-14"/>
          <w:sz w:val="24"/>
          <w:szCs w:val="24"/>
        </w:rPr>
        <w:object w:dxaOrig="499" w:dyaOrig="400" w14:anchorId="27E70834">
          <v:shape id="_x0000_i1273" type="#_x0000_t75" style="width:24.75pt;height:20.25pt" o:ole="">
            <v:imagedata r:id="rId339" o:title=""/>
          </v:shape>
          <o:OLEObject Type="Embed" ProgID="Equation.DSMT4" ShapeID="_x0000_i1273" DrawAspect="Content" ObjectID="_1793377830" r:id="rId408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متناقصة تماما على كل من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40" w:dyaOrig="400" w14:anchorId="65327CEB">
          <v:shape id="_x0000_i1274" type="#_x0000_t75" style="width:36.75pt;height:20.25pt" o:ole="">
            <v:imagedata r:id="rId341" o:title=""/>
          </v:shape>
          <o:OLEObject Type="Embed" ProgID="Equation.DSMT4" ShapeID="_x0000_i1274" DrawAspect="Content" ObjectID="_1793377831" r:id="rId409"/>
        </w:object>
      </w:r>
      <w:r w:rsidRPr="000E659A">
        <w:rPr>
          <w:rFonts w:ascii="Amiri" w:hAnsi="Amiri" w:cs="Amiri"/>
          <w:sz w:val="24"/>
          <w:szCs w:val="24"/>
        </w:rPr>
        <w:t> </w: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00" w:dyaOrig="400" w14:anchorId="5CEF2EE4">
          <v:shape id="_x0000_i1275" type="#_x0000_t75" style="width:35.25pt;height:20.25pt" o:ole="">
            <v:imagedata r:id="rId343" o:title=""/>
          </v:shape>
          <o:OLEObject Type="Embed" ProgID="Equation.DSMT4" ShapeID="_x0000_i1275" DrawAspect="Content" ObjectID="_1793377832" r:id="rId410"/>
        </w:object>
      </w:r>
    </w:p>
    <w:p w14:paraId="53D5BDE8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طلب تعيين معادلة له.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="Calibri" w:hAnsi="Amiri" w:cs="Amiri"/>
          <w:sz w:val="24"/>
          <w:szCs w:val="24"/>
          <w:rtl/>
        </w:rPr>
        <w:t xml:space="preserve"> .</w:t>
      </w:r>
      <w:r w:rsidRPr="000E659A">
        <w:rPr>
          <w:rFonts w:ascii="Amiri" w:eastAsia="Calib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ج- 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قطع حامل محور الفواصل في نقطة وحيدة فاصلتها </w:t>
      </w:r>
      <w:r w:rsidRPr="000E659A">
        <w:rPr>
          <w:rFonts w:ascii="Amiri" w:hAnsi="Amiri" w:cs="Amiri"/>
          <w:position w:val="-6"/>
          <w:sz w:val="24"/>
          <w:szCs w:val="24"/>
        </w:rPr>
        <w:object w:dxaOrig="240" w:dyaOrig="220" w14:anchorId="5EE6D3C4">
          <v:shape id="_x0000_i1276" type="#_x0000_t75" style="width:12pt;height:11.25pt" o:ole="">
            <v:imagedata r:id="rId345" o:title=""/>
          </v:shape>
          <o:OLEObject Type="Embed" ProgID="Equation.DSMT4" ShapeID="_x0000_i1276" DrawAspect="Content" ObjectID="_1793377833" r:id="rId411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حيث </w:t>
      </w:r>
      <w:r w:rsidRPr="000E659A">
        <w:rPr>
          <w:rFonts w:ascii="Amiri" w:hAnsi="Amiri" w:cs="Amiri"/>
          <w:position w:val="-6"/>
          <w:sz w:val="24"/>
          <w:szCs w:val="24"/>
        </w:rPr>
        <w:object w:dxaOrig="1340" w:dyaOrig="279" w14:anchorId="5856F878">
          <v:shape id="_x0000_i1277" type="#_x0000_t75" style="width:66.75pt;height:14.25pt" o:ole="">
            <v:imagedata r:id="rId347" o:title=""/>
          </v:shape>
          <o:OLEObject Type="Embed" ProgID="Equation.DSMT4" ShapeID="_x0000_i1277" DrawAspect="Content" ObjectID="_1793377834" r:id="rId412"/>
        </w:object>
      </w:r>
    </w:p>
    <w:p w14:paraId="49E35E7F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>أ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- </w:t>
      </w:r>
      <w:r w:rsidRPr="000E659A">
        <w:rPr>
          <w:rFonts w:ascii="Amiri" w:hAnsi="Amiri" w:cs="Amiri"/>
          <w:sz w:val="24"/>
          <w:szCs w:val="24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مماس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1B86ED83">
          <v:shape id="_x0000_i1278" type="#_x0000_t75" style="width:27pt;height:21.75pt" o:ole="">
            <v:imagedata r:id="rId257" o:title=""/>
          </v:shape>
          <o:OLEObject Type="Embed" ProgID="Equation.DSMT4" ShapeID="_x0000_i1278" DrawAspect="Content" ObjectID="_1793377835" r:id="rId413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في النقطة ذات الفاصلة </w:t>
      </w:r>
      <w:r w:rsidRPr="000E659A">
        <w:rPr>
          <w:rFonts w:ascii="Amiri" w:hAnsi="Amiri" w:cs="Amiri"/>
          <w:sz w:val="24"/>
          <w:szCs w:val="24"/>
        </w:rPr>
        <w:t>-1</w:t>
      </w:r>
      <w:r w:rsidRPr="000E659A">
        <w:rPr>
          <w:rFonts w:ascii="Amiri" w:hAnsi="Amiri" w:cs="Amiri"/>
          <w:sz w:val="24"/>
          <w:szCs w:val="24"/>
          <w:rtl/>
        </w:rPr>
        <w:t>.</w: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</w:p>
    <w:p w14:paraId="32AD1996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proofErr w:type="gramStart"/>
      <w:r w:rsidRPr="000E659A">
        <w:rPr>
          <w:rFonts w:ascii="Amiri" w:eastAsia="Calibri" w:hAnsi="Amiri" w:cs="Amiri"/>
          <w:sz w:val="24"/>
          <w:szCs w:val="24"/>
        </w:rPr>
        <w:t>g</w:t>
      </w:r>
      <w:proofErr w:type="gramEnd"/>
      <w:r w:rsidRPr="000E659A">
        <w:rPr>
          <w:rFonts w:ascii="Amiri" w:eastAsia="Calibri" w:hAnsi="Amiri" w:cs="Amiri"/>
          <w:sz w:val="24"/>
          <w:szCs w:val="24"/>
          <w:rtl/>
        </w:rPr>
        <w:t xml:space="preserve"> الدالة العددية المعرفة على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00" w:dyaOrig="400" w14:anchorId="22526CDE">
          <v:shape id="_x0000_i1279" type="#_x0000_t75" style="width:35.25pt;height:20.25pt" o:ole="">
            <v:imagedata r:id="rId343" o:title=""/>
          </v:shape>
          <o:OLEObject Type="Embed" ProgID="Equation.DSMT4" ShapeID="_x0000_i1279" DrawAspect="Content" ObjectID="_1793377836" r:id="rId41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بـ: </w:t>
      </w:r>
      <w:r w:rsidRPr="000E659A">
        <w:rPr>
          <w:rFonts w:ascii="Amiri" w:hAnsi="Amiri" w:cs="Amiri"/>
          <w:position w:val="-14"/>
          <w:sz w:val="24"/>
          <w:szCs w:val="24"/>
        </w:rPr>
        <w:object w:dxaOrig="1300" w:dyaOrig="400" w14:anchorId="4F2755EB">
          <v:shape id="_x0000_i1280" type="#_x0000_t75" style="width:65.25pt;height:20.25pt" o:ole="">
            <v:imagedata r:id="rId351" o:title=""/>
          </v:shape>
          <o:OLEObject Type="Embed" ProgID="Equation.DSMT4" ShapeID="_x0000_i1280" DrawAspect="Content" ObjectID="_1793377837" r:id="rId415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،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3317E6F9">
          <v:shape id="_x0000_i1281" type="#_x0000_t75" style="width:26.25pt;height:21.75pt" o:ole="">
            <v:imagedata r:id="rId353" o:title=""/>
          </v:shape>
          <o:OLEObject Type="Embed" ProgID="Equation.DSMT4" ShapeID="_x0000_i1281" DrawAspect="Content" ObjectID="_1793377838" r:id="rId41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تمثيلها البياني في المعلم السابق.</w:t>
      </w:r>
    </w:p>
    <w:p w14:paraId="35BB551A" w14:textId="77777777" w:rsidR="000E659A" w:rsidRPr="000E659A" w:rsidRDefault="000E659A" w:rsidP="000E659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ين كيف يمكن إنشاء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3704A6B0">
          <v:shape id="_x0000_i1282" type="#_x0000_t75" style="width:26.25pt;height:21.75pt" o:ole="">
            <v:imagedata r:id="rId353" o:title=""/>
          </v:shape>
          <o:OLEObject Type="Embed" ProgID="Equation.DSMT4" ShapeID="_x0000_i1282" DrawAspect="Content" ObjectID="_1793377839" r:id="rId417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نشئه.</w:t>
      </w:r>
    </w:p>
    <w:p w14:paraId="7BDD0BE5" w14:textId="77777777" w:rsidR="000E659A" w:rsidRPr="000E659A" w:rsidRDefault="000E659A" w:rsidP="000E659A">
      <w:pPr>
        <w:bidi/>
        <w:ind w:left="-995" w:right="-1134"/>
        <w:rPr>
          <w:rFonts w:cstheme="minorHAnsi"/>
          <w:sz w:val="28"/>
          <w:szCs w:val="28"/>
        </w:rPr>
      </w:pPr>
    </w:p>
    <w:sectPr w:rsidR="000E659A" w:rsidRPr="000E659A" w:rsidSect="00DA4F13">
      <w:headerReference w:type="default" r:id="rId418"/>
      <w:footerReference w:type="default" r:id="rId419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163075" w14:textId="77777777" w:rsidR="00DA2FFD" w:rsidRDefault="00DA2FFD" w:rsidP="00DA4F13">
      <w:pPr>
        <w:spacing w:after="0" w:line="240" w:lineRule="auto"/>
      </w:pPr>
      <w:r>
        <w:separator/>
      </w:r>
    </w:p>
  </w:endnote>
  <w:endnote w:type="continuationSeparator" w:id="0">
    <w:p w14:paraId="42174BD4" w14:textId="77777777" w:rsidR="00DA2FFD" w:rsidRDefault="00DA2FF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692366094"/>
      <w:docPartObj>
        <w:docPartGallery w:val="Page Numbers (Bottom of Page)"/>
        <w:docPartUnique/>
      </w:docPartObj>
    </w:sdtPr>
    <w:sdtContent>
      <w:p w14:paraId="493441B0" w14:textId="612A8260" w:rsidR="00AB178C" w:rsidRDefault="00AB178C">
        <w:pPr>
          <w:pStyle w:val="Pieddepage"/>
          <w:jc w:val="center"/>
        </w:pPr>
        <w:r w:rsidRPr="00AB178C">
          <w:rPr>
            <w:b/>
            <w:bCs/>
          </w:rPr>
          <w:fldChar w:fldCharType="begin"/>
        </w:r>
        <w:r w:rsidRPr="00AB178C">
          <w:rPr>
            <w:b/>
            <w:bCs/>
          </w:rPr>
          <w:instrText>PAGE   \* MERGEFORMAT</w:instrText>
        </w:r>
        <w:r w:rsidRPr="00AB178C">
          <w:rPr>
            <w:b/>
            <w:bCs/>
          </w:rPr>
          <w:fldChar w:fldCharType="separate"/>
        </w:r>
        <w:r w:rsidRPr="00AB178C">
          <w:rPr>
            <w:b/>
            <w:bCs/>
          </w:rPr>
          <w:t>2</w:t>
        </w:r>
        <w:r w:rsidRPr="00AB178C">
          <w:rPr>
            <w:b/>
            <w:bCs/>
          </w:rPr>
          <w:fldChar w:fldCharType="end"/>
        </w:r>
      </w:p>
    </w:sdtContent>
  </w:sdt>
  <w:p w14:paraId="77881941" w14:textId="77777777" w:rsidR="00AB178C" w:rsidRDefault="00AB178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A87E4F" w14:textId="77777777" w:rsidR="00DA2FFD" w:rsidRDefault="00DA2FFD" w:rsidP="00DA4F13">
      <w:pPr>
        <w:spacing w:after="0" w:line="240" w:lineRule="auto"/>
      </w:pPr>
      <w:r>
        <w:separator/>
      </w:r>
    </w:p>
  </w:footnote>
  <w:footnote w:type="continuationSeparator" w:id="0">
    <w:p w14:paraId="22574E2D" w14:textId="77777777" w:rsidR="00DA2FFD" w:rsidRDefault="00DA2FF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0B21888E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7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2F67012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1D5D55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8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2F67012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1D5D55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1D5D55">
      <w:rPr>
        <w:rFonts w:ascii="Amiri" w:hAnsi="Amiri" w:cs="Amiri"/>
        <w:b/>
        <w:bCs/>
        <w:sz w:val="28"/>
        <w:szCs w:val="28"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8915D3"/>
    <w:multiLevelType w:val="hybridMultilevel"/>
    <w:tmpl w:val="EE7E1746"/>
    <w:lvl w:ilvl="0" w:tplc="A1FCAC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BF58DA"/>
    <w:multiLevelType w:val="hybridMultilevel"/>
    <w:tmpl w:val="23167C20"/>
    <w:lvl w:ilvl="0" w:tplc="4664D26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2C3238A7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1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722860"/>
    <w:multiLevelType w:val="hybridMultilevel"/>
    <w:tmpl w:val="F798085A"/>
    <w:lvl w:ilvl="0" w:tplc="15BAD190">
      <w:start w:val="6"/>
      <w:numFmt w:val="bullet"/>
      <w:lvlText w:val="-"/>
      <w:lvlJc w:val="left"/>
      <w:pPr>
        <w:ind w:left="1121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4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6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8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0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72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4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6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81" w:hanging="360"/>
      </w:pPr>
      <w:rPr>
        <w:rFonts w:ascii="Wingdings" w:hAnsi="Wingdings" w:hint="default"/>
      </w:r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B28306C"/>
    <w:multiLevelType w:val="hybridMultilevel"/>
    <w:tmpl w:val="0ECCEAB0"/>
    <w:lvl w:ilvl="0" w:tplc="20888738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4C429A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A5305A"/>
    <w:multiLevelType w:val="hybridMultilevel"/>
    <w:tmpl w:val="9A8EA69A"/>
    <w:lvl w:ilvl="0" w:tplc="42B2FA28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1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5D3F37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4" w15:restartNumberingAfterBreak="0">
    <w:nsid w:val="53F05DCB"/>
    <w:multiLevelType w:val="hybridMultilevel"/>
    <w:tmpl w:val="3FB6A2DC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6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EA2C79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0D9081A"/>
    <w:multiLevelType w:val="hybridMultilevel"/>
    <w:tmpl w:val="3FB6A2DC"/>
    <w:lvl w:ilvl="0" w:tplc="5BA8A0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3" w15:restartNumberingAfterBreak="0">
    <w:nsid w:val="7BA00682"/>
    <w:multiLevelType w:val="hybridMultilevel"/>
    <w:tmpl w:val="EE7E174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5" w15:restartNumberingAfterBreak="0">
    <w:nsid w:val="7D7F3E44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num w:numId="1" w16cid:durableId="237180145">
    <w:abstractNumId w:val="8"/>
  </w:num>
  <w:num w:numId="2" w16cid:durableId="584461586">
    <w:abstractNumId w:val="21"/>
  </w:num>
  <w:num w:numId="3" w16cid:durableId="1002857701">
    <w:abstractNumId w:val="22"/>
  </w:num>
  <w:num w:numId="4" w16cid:durableId="1283268148">
    <w:abstractNumId w:val="3"/>
  </w:num>
  <w:num w:numId="5" w16cid:durableId="733623680">
    <w:abstractNumId w:val="32"/>
  </w:num>
  <w:num w:numId="6" w16cid:durableId="595670283">
    <w:abstractNumId w:val="5"/>
  </w:num>
  <w:num w:numId="7" w16cid:durableId="1097561516">
    <w:abstractNumId w:val="9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3"/>
  </w:num>
  <w:num w:numId="11" w16cid:durableId="1266764765">
    <w:abstractNumId w:val="17"/>
  </w:num>
  <w:num w:numId="12" w16cid:durableId="1455758284">
    <w:abstractNumId w:val="11"/>
  </w:num>
  <w:num w:numId="13" w16cid:durableId="1180659470">
    <w:abstractNumId w:val="34"/>
  </w:num>
  <w:num w:numId="14" w16cid:durableId="1315254488">
    <w:abstractNumId w:val="26"/>
  </w:num>
  <w:num w:numId="15" w16cid:durableId="188689573">
    <w:abstractNumId w:val="0"/>
  </w:num>
  <w:num w:numId="16" w16cid:durableId="2078237877">
    <w:abstractNumId w:val="19"/>
  </w:num>
  <w:num w:numId="17" w16cid:durableId="1534416411">
    <w:abstractNumId w:val="25"/>
  </w:num>
  <w:num w:numId="18" w16cid:durableId="1004698760">
    <w:abstractNumId w:val="28"/>
  </w:num>
  <w:num w:numId="19" w16cid:durableId="436559025">
    <w:abstractNumId w:val="10"/>
  </w:num>
  <w:num w:numId="20" w16cid:durableId="1593974168">
    <w:abstractNumId w:val="4"/>
  </w:num>
  <w:num w:numId="21" w16cid:durableId="961691805">
    <w:abstractNumId w:val="30"/>
  </w:num>
  <w:num w:numId="22" w16cid:durableId="387808142">
    <w:abstractNumId w:val="15"/>
  </w:num>
  <w:num w:numId="23" w16cid:durableId="25759628">
    <w:abstractNumId w:val="29"/>
  </w:num>
  <w:num w:numId="24" w16cid:durableId="1252858201">
    <w:abstractNumId w:val="7"/>
  </w:num>
  <w:num w:numId="25" w16cid:durableId="1856965196">
    <w:abstractNumId w:val="18"/>
  </w:num>
  <w:num w:numId="26" w16cid:durableId="649285367">
    <w:abstractNumId w:val="31"/>
  </w:num>
  <w:num w:numId="27" w16cid:durableId="42542028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565262666">
    <w:abstractNumId w:val="27"/>
  </w:num>
  <w:num w:numId="29" w16cid:durableId="338578664">
    <w:abstractNumId w:val="14"/>
  </w:num>
  <w:num w:numId="30" w16cid:durableId="724568422">
    <w:abstractNumId w:val="16"/>
  </w:num>
  <w:num w:numId="31" w16cid:durableId="753016878">
    <w:abstractNumId w:val="2"/>
  </w:num>
  <w:num w:numId="32" w16cid:durableId="275716720">
    <w:abstractNumId w:val="24"/>
  </w:num>
  <w:num w:numId="33" w16cid:durableId="1617177675">
    <w:abstractNumId w:val="20"/>
  </w:num>
  <w:num w:numId="34" w16cid:durableId="682248390">
    <w:abstractNumId w:val="12"/>
  </w:num>
  <w:num w:numId="35" w16cid:durableId="1555005305">
    <w:abstractNumId w:val="33"/>
  </w:num>
  <w:num w:numId="36" w16cid:durableId="1351025336">
    <w:abstractNumId w:val="23"/>
  </w:num>
  <w:num w:numId="37" w16cid:durableId="171180033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E659A"/>
    <w:rsid w:val="001101A3"/>
    <w:rsid w:val="001159FD"/>
    <w:rsid w:val="0012061E"/>
    <w:rsid w:val="00147652"/>
    <w:rsid w:val="001A1E8F"/>
    <w:rsid w:val="001D0AFA"/>
    <w:rsid w:val="001D5D55"/>
    <w:rsid w:val="002250DD"/>
    <w:rsid w:val="002915CE"/>
    <w:rsid w:val="002E4D8D"/>
    <w:rsid w:val="00305590"/>
    <w:rsid w:val="00347F55"/>
    <w:rsid w:val="003D5BFF"/>
    <w:rsid w:val="003F1B6C"/>
    <w:rsid w:val="0042346F"/>
    <w:rsid w:val="0042747E"/>
    <w:rsid w:val="004653BE"/>
    <w:rsid w:val="0046792D"/>
    <w:rsid w:val="004C2F53"/>
    <w:rsid w:val="00560BBD"/>
    <w:rsid w:val="00645C77"/>
    <w:rsid w:val="006858DB"/>
    <w:rsid w:val="006F5DCB"/>
    <w:rsid w:val="0072668B"/>
    <w:rsid w:val="007277CA"/>
    <w:rsid w:val="00781AFB"/>
    <w:rsid w:val="00792B9B"/>
    <w:rsid w:val="00812F94"/>
    <w:rsid w:val="008251D7"/>
    <w:rsid w:val="00834B18"/>
    <w:rsid w:val="00847BBD"/>
    <w:rsid w:val="00847C30"/>
    <w:rsid w:val="00873428"/>
    <w:rsid w:val="00876C9D"/>
    <w:rsid w:val="008F3252"/>
    <w:rsid w:val="0096214E"/>
    <w:rsid w:val="00981E9C"/>
    <w:rsid w:val="00A704EB"/>
    <w:rsid w:val="00AB178C"/>
    <w:rsid w:val="00AC4AAE"/>
    <w:rsid w:val="00AC74A8"/>
    <w:rsid w:val="00B33F58"/>
    <w:rsid w:val="00BC1043"/>
    <w:rsid w:val="00BE6698"/>
    <w:rsid w:val="00C2649B"/>
    <w:rsid w:val="00C419C2"/>
    <w:rsid w:val="00C448DD"/>
    <w:rsid w:val="00C81718"/>
    <w:rsid w:val="00CA313E"/>
    <w:rsid w:val="00CA3C1E"/>
    <w:rsid w:val="00CA4226"/>
    <w:rsid w:val="00CA5119"/>
    <w:rsid w:val="00CC146F"/>
    <w:rsid w:val="00CE12E1"/>
    <w:rsid w:val="00D60CA1"/>
    <w:rsid w:val="00D87451"/>
    <w:rsid w:val="00D935F4"/>
    <w:rsid w:val="00DA2FFD"/>
    <w:rsid w:val="00DA4F13"/>
    <w:rsid w:val="00DB3EAD"/>
    <w:rsid w:val="00DB6768"/>
    <w:rsid w:val="00DF3C71"/>
    <w:rsid w:val="00E60A10"/>
    <w:rsid w:val="00E641D8"/>
    <w:rsid w:val="00EA6A8F"/>
    <w:rsid w:val="00EC70C0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1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781A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205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3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46.wmf"/><Relationship Id="rId377" Type="http://schemas.openxmlformats.org/officeDocument/2006/relationships/oleObject" Target="embeddings/oleObject216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41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3.wmf"/><Relationship Id="rId325" Type="http://schemas.openxmlformats.org/officeDocument/2006/relationships/image" Target="media/image142.wmf"/><Relationship Id="rId346" Type="http://schemas.openxmlformats.org/officeDocument/2006/relationships/oleObject" Target="embeddings/oleObject188.bin"/><Relationship Id="rId367" Type="http://schemas.openxmlformats.org/officeDocument/2006/relationships/oleObject" Target="embeddings/oleObject206.bin"/><Relationship Id="rId388" Type="http://schemas.openxmlformats.org/officeDocument/2006/relationships/oleObject" Target="embeddings/oleObject22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413" Type="http://schemas.openxmlformats.org/officeDocument/2006/relationships/oleObject" Target="embeddings/oleObject252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7.bin"/><Relationship Id="rId315" Type="http://schemas.openxmlformats.org/officeDocument/2006/relationships/image" Target="media/image137.wmf"/><Relationship Id="rId336" Type="http://schemas.openxmlformats.org/officeDocument/2006/relationships/oleObject" Target="embeddings/oleObject183.bin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99.wmf"/><Relationship Id="rId378" Type="http://schemas.openxmlformats.org/officeDocument/2006/relationships/oleObject" Target="embeddings/oleObject217.bin"/><Relationship Id="rId399" Type="http://schemas.openxmlformats.org/officeDocument/2006/relationships/oleObject" Target="embeddings/oleObject238.bin"/><Relationship Id="rId403" Type="http://schemas.openxmlformats.org/officeDocument/2006/relationships/oleObject" Target="embeddings/oleObject242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5.bin"/><Relationship Id="rId326" Type="http://schemas.openxmlformats.org/officeDocument/2006/relationships/oleObject" Target="embeddings/oleObject177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0.wmf"/><Relationship Id="rId368" Type="http://schemas.openxmlformats.org/officeDocument/2006/relationships/oleObject" Target="embeddings/oleObject207.bin"/><Relationship Id="rId389" Type="http://schemas.openxmlformats.org/officeDocument/2006/relationships/oleObject" Target="embeddings/oleObject228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72.bin"/><Relationship Id="rId337" Type="http://schemas.openxmlformats.org/officeDocument/2006/relationships/image" Target="media/image14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97.bin"/><Relationship Id="rId379" Type="http://schemas.openxmlformats.org/officeDocument/2006/relationships/oleObject" Target="embeddings/oleObject218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29.bin"/><Relationship Id="rId404" Type="http://schemas.openxmlformats.org/officeDocument/2006/relationships/oleObject" Target="embeddings/oleObject243.bin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4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image" Target="media/image143.wmf"/><Relationship Id="rId348" Type="http://schemas.openxmlformats.org/officeDocument/2006/relationships/oleObject" Target="embeddings/oleObject189.bin"/><Relationship Id="rId369" Type="http://schemas.openxmlformats.org/officeDocument/2006/relationships/oleObject" Target="embeddings/oleObject20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19.bin"/><Relationship Id="rId415" Type="http://schemas.openxmlformats.org/officeDocument/2006/relationships/oleObject" Target="embeddings/oleObject254.bin"/><Relationship Id="rId240" Type="http://schemas.openxmlformats.org/officeDocument/2006/relationships/image" Target="media/image109.wmf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8.bin"/><Relationship Id="rId317" Type="http://schemas.openxmlformats.org/officeDocument/2006/relationships/image" Target="media/image138.wmf"/><Relationship Id="rId338" Type="http://schemas.openxmlformats.org/officeDocument/2006/relationships/oleObject" Target="embeddings/oleObject184.bin"/><Relationship Id="rId359" Type="http://schemas.openxmlformats.org/officeDocument/2006/relationships/oleObject" Target="embeddings/oleObject198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209.bin"/><Relationship Id="rId391" Type="http://schemas.openxmlformats.org/officeDocument/2006/relationships/oleObject" Target="embeddings/oleObject230.bin"/><Relationship Id="rId405" Type="http://schemas.openxmlformats.org/officeDocument/2006/relationships/oleObject" Target="embeddings/oleObject244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8.bin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99.bin"/><Relationship Id="rId381" Type="http://schemas.openxmlformats.org/officeDocument/2006/relationships/oleObject" Target="embeddings/oleObject220.bin"/><Relationship Id="rId416" Type="http://schemas.openxmlformats.org/officeDocument/2006/relationships/oleObject" Target="embeddings/oleObject255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10.bin"/><Relationship Id="rId406" Type="http://schemas.openxmlformats.org/officeDocument/2006/relationships/oleObject" Target="embeddings/oleObject24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20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21.bin"/><Relationship Id="rId417" Type="http://schemas.openxmlformats.org/officeDocument/2006/relationships/oleObject" Target="embeddings/oleObject256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image" Target="media/image110.wmf"/><Relationship Id="rId263" Type="http://schemas.openxmlformats.org/officeDocument/2006/relationships/image" Target="media/image120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image" Target="media/image84.wmf"/><Relationship Id="rId351" Type="http://schemas.openxmlformats.org/officeDocument/2006/relationships/image" Target="media/image153.wmf"/><Relationship Id="rId372" Type="http://schemas.openxmlformats.org/officeDocument/2006/relationships/oleObject" Target="embeddings/oleObject211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6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9.wmf"/><Relationship Id="rId341" Type="http://schemas.openxmlformats.org/officeDocument/2006/relationships/image" Target="media/image149.wmf"/><Relationship Id="rId362" Type="http://schemas.openxmlformats.org/officeDocument/2006/relationships/oleObject" Target="embeddings/oleObject201.bin"/><Relationship Id="rId383" Type="http://schemas.openxmlformats.org/officeDocument/2006/relationships/oleObject" Target="embeddings/oleObject222.bin"/><Relationship Id="rId418" Type="http://schemas.openxmlformats.org/officeDocument/2006/relationships/header" Target="header1.xml"/><Relationship Id="rId201" Type="http://schemas.openxmlformats.org/officeDocument/2006/relationships/image" Target="media/image91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2.bin"/><Relationship Id="rId373" Type="http://schemas.openxmlformats.org/officeDocument/2006/relationships/oleObject" Target="embeddings/oleObject212.bin"/><Relationship Id="rId394" Type="http://schemas.openxmlformats.org/officeDocument/2006/relationships/oleObject" Target="embeddings/oleObject233.bin"/><Relationship Id="rId408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1.wmf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0.wmf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202.bin"/><Relationship Id="rId384" Type="http://schemas.openxmlformats.org/officeDocument/2006/relationships/oleObject" Target="embeddings/oleObject223.bin"/><Relationship Id="rId419" Type="http://schemas.openxmlformats.org/officeDocument/2006/relationships/footer" Target="footer1.xml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image" Target="media/image111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4.wmf"/><Relationship Id="rId374" Type="http://schemas.openxmlformats.org/officeDocument/2006/relationships/oleObject" Target="embeddings/oleObject213.bin"/><Relationship Id="rId395" Type="http://schemas.openxmlformats.org/officeDocument/2006/relationships/oleObject" Target="embeddings/oleObject234.bin"/><Relationship Id="rId409" Type="http://schemas.openxmlformats.org/officeDocument/2006/relationships/oleObject" Target="embeddings/oleObject24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1.bin"/><Relationship Id="rId420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0.wmf"/><Relationship Id="rId364" Type="http://schemas.openxmlformats.org/officeDocument/2006/relationships/oleObject" Target="embeddings/oleObject20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2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49.bin"/><Relationship Id="rId30" Type="http://schemas.openxmlformats.org/officeDocument/2006/relationships/image" Target="media/image12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3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5.wmf"/><Relationship Id="rId298" Type="http://schemas.openxmlformats.org/officeDocument/2006/relationships/image" Target="media/image132.wmf"/><Relationship Id="rId400" Type="http://schemas.openxmlformats.org/officeDocument/2006/relationships/oleObject" Target="embeddings/oleObject239.bin"/><Relationship Id="rId421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204.bin"/><Relationship Id="rId386" Type="http://schemas.openxmlformats.org/officeDocument/2006/relationships/oleObject" Target="embeddings/oleObject225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5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15.bin"/><Relationship Id="rId397" Type="http://schemas.openxmlformats.org/officeDocument/2006/relationships/oleObject" Target="embeddings/oleObject236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40.bin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51.bin"/><Relationship Id="rId107" Type="http://schemas.openxmlformats.org/officeDocument/2006/relationships/image" Target="media/image50.wmf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3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B248BF-4C6A-4675-AA8D-C4766CFC23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0</TotalTime>
  <Pages>11</Pages>
  <Words>2521</Words>
  <Characters>13866</Characters>
  <Application>Microsoft Office Word</Application>
  <DocSecurity>0</DocSecurity>
  <Lines>115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</cp:revision>
  <dcterms:created xsi:type="dcterms:W3CDTF">2024-11-17T18:24:00Z</dcterms:created>
  <dcterms:modified xsi:type="dcterms:W3CDTF">2024-11-17T18:24:00Z</dcterms:modified>
</cp:coreProperties>
</file>